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76884C24" w14:textId="5FA25445" w:rsidR="006F67A3" w:rsidRPr="006F67A3" w:rsidRDefault="00DD1AC8" w:rsidP="006F67A3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6F67A3" w:rsidRPr="006F67A3">
        <w:rPr>
          <w:b/>
          <w:bCs/>
          <w:sz w:val="72"/>
          <w:szCs w:val="72"/>
        </w:rPr>
        <w:t xml:space="preserve"> </w:t>
      </w:r>
      <w:r w:rsidR="00B9546B">
        <w:rPr>
          <w:b/>
          <w:bCs/>
          <w:sz w:val="72"/>
          <w:szCs w:val="72"/>
        </w:rPr>
        <w:t>5</w:t>
      </w:r>
    </w:p>
    <w:p w14:paraId="62724F92" w14:textId="78808C03" w:rsidR="00867A6C" w:rsidRPr="006F67A3" w:rsidRDefault="001B73B9" w:rsidP="00334A2D">
      <w:pPr>
        <w:pStyle w:val="Heading1"/>
        <w:jc w:val="center"/>
        <w:rPr>
          <w:b/>
          <w:bCs/>
          <w:sz w:val="72"/>
          <w:szCs w:val="72"/>
        </w:rPr>
      </w:pPr>
      <w:r w:rsidRPr="006F67A3">
        <w:rPr>
          <w:b/>
          <w:bCs/>
          <w:sz w:val="72"/>
          <w:szCs w:val="72"/>
        </w:rPr>
        <w:t>Probability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3F8FDFAB" w14:textId="77777777" w:rsidR="006F67A3" w:rsidRDefault="000A7FC6" w:rsidP="006F67A3">
      <w:pPr>
        <w:pStyle w:val="Heading1"/>
        <w:spacing w:before="120"/>
        <w:jc w:val="center"/>
        <w:rPr>
          <w:sz w:val="56"/>
          <w:szCs w:val="56"/>
        </w:rPr>
      </w:pPr>
      <w:bookmarkStart w:id="0" w:name="_Hlk72937975"/>
      <w:r w:rsidRPr="006F67A3">
        <w:rPr>
          <w:sz w:val="56"/>
          <w:szCs w:val="56"/>
        </w:rPr>
        <w:t>Bronze</w:t>
      </w:r>
      <w:r w:rsidR="003E62F8" w:rsidRPr="006F67A3">
        <w:rPr>
          <w:sz w:val="56"/>
          <w:szCs w:val="56"/>
        </w:rPr>
        <w:t>,</w:t>
      </w:r>
      <w:r w:rsidRPr="006F67A3">
        <w:rPr>
          <w:sz w:val="56"/>
          <w:szCs w:val="56"/>
        </w:rPr>
        <w:t xml:space="preserve"> Silver</w:t>
      </w:r>
      <w:r w:rsidR="003E62F8" w:rsidRPr="006F67A3">
        <w:rPr>
          <w:sz w:val="56"/>
          <w:szCs w:val="56"/>
        </w:rPr>
        <w:t>,</w:t>
      </w:r>
      <w:r w:rsidRPr="006F67A3">
        <w:rPr>
          <w:sz w:val="56"/>
          <w:szCs w:val="56"/>
        </w:rPr>
        <w:t xml:space="preserve"> Gold </w:t>
      </w:r>
      <w:bookmarkEnd w:id="0"/>
    </w:p>
    <w:p w14:paraId="13264A5C" w14:textId="7F5A2023" w:rsidR="006F67A3" w:rsidRPr="006F67A3" w:rsidRDefault="00867A6C" w:rsidP="006F67A3">
      <w:pPr>
        <w:pStyle w:val="Heading1"/>
        <w:spacing w:before="120"/>
        <w:jc w:val="center"/>
        <w:rPr>
          <w:sz w:val="56"/>
          <w:szCs w:val="56"/>
        </w:rPr>
      </w:pPr>
      <w:r w:rsidRPr="006F67A3">
        <w:rPr>
          <w:sz w:val="56"/>
          <w:szCs w:val="56"/>
        </w:rPr>
        <w:t xml:space="preserve">Worksheets for </w:t>
      </w:r>
    </w:p>
    <w:p w14:paraId="0BF475F4" w14:textId="4CE89EF0" w:rsidR="00962B0F" w:rsidRPr="006F67A3" w:rsidRDefault="00867A6C" w:rsidP="006F67A3">
      <w:pPr>
        <w:pStyle w:val="Heading1"/>
        <w:spacing w:before="120"/>
        <w:jc w:val="center"/>
        <w:rPr>
          <w:sz w:val="56"/>
          <w:szCs w:val="56"/>
        </w:rPr>
        <w:sectPr w:rsidR="00962B0F" w:rsidRPr="006F67A3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 w:rsidRPr="006F67A3">
        <w:rPr>
          <w:sz w:val="56"/>
          <w:szCs w:val="56"/>
        </w:rPr>
        <w:t>AS Level Mathematics</w:t>
      </w: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473B5A17" w14:textId="77777777" w:rsidR="00DD1AC8" w:rsidRDefault="00DD1AC8" w:rsidP="00DD1AC8">
      <w:r>
        <w:t xml:space="preserve">The topic number on this worksheet relates to the corresponding chapter number in the ‘Pearson Edexcel AS and A Level Mathematics: Statistics and Mechanics Year 1/AS’ textbook. 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4D4D95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4D4D95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4D4D95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4D4D95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DD1AC8" w:rsidRDefault="004D4D95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6A0F8910" w:rsidR="005274A2" w:rsidRPr="00DD1AC8" w:rsidRDefault="004D4D95" w:rsidP="00D6306A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="00DD1AC8"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7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33BD718A" w14:textId="77777777" w:rsidR="006F67A3" w:rsidRPr="006F67A3" w:rsidRDefault="006F67A3" w:rsidP="006F67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6F67A3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4385" behindDoc="0" locked="0" layoutInCell="1" allowOverlap="1" wp14:anchorId="409ADBB1" wp14:editId="0FEAF703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67A3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6F67A3">
        <w:rPr>
          <w:rFonts w:ascii="Times New Roman" w:hAnsi="Times New Roman" w:cs="Times New Roman"/>
          <w:b/>
          <w:bCs/>
          <w:sz w:val="32"/>
          <w:szCs w:val="32"/>
        </w:rPr>
        <w:tab/>
      </w:r>
    </w:p>
    <w:p w14:paraId="05B998DF" w14:textId="77777777" w:rsidR="006F67A3" w:rsidRPr="006F67A3" w:rsidRDefault="006F67A3" w:rsidP="006F67A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 xml:space="preserve">Calculator </w:t>
      </w:r>
    </w:p>
    <w:p w14:paraId="3C2A5F68" w14:textId="054872FC" w:rsidR="006F67A3" w:rsidRPr="006F67A3" w:rsidRDefault="006F67A3" w:rsidP="006F67A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The total mark for this section is 29</w:t>
      </w:r>
    </w:p>
    <w:p w14:paraId="282FE1D5" w14:textId="77777777" w:rsidR="006F67A3" w:rsidRPr="006F67A3" w:rsidRDefault="006F67A3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02F2D5" w14:textId="3DE5A662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62A99B7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When a biased 6-sided dice is thrown once, the probability that it will land on 4 is 0.65 </w:t>
      </w:r>
      <w:r w:rsidRPr="006F67A3">
        <w:rPr>
          <w:rFonts w:ascii="Times New Roman" w:hAnsi="Times New Roman" w:cs="Times New Roman"/>
          <w:sz w:val="24"/>
          <w:szCs w:val="24"/>
        </w:rPr>
        <w:br/>
        <w:t>The biased dice is thrown twice.</w:t>
      </w:r>
    </w:p>
    <w:p w14:paraId="6B57CE22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Amir draws this probability tree diagram. </w:t>
      </w:r>
      <w:r w:rsidRPr="006F67A3">
        <w:rPr>
          <w:rFonts w:ascii="Times New Roman" w:hAnsi="Times New Roman" w:cs="Times New Roman"/>
          <w:sz w:val="24"/>
          <w:szCs w:val="24"/>
        </w:rPr>
        <w:br/>
        <w:t xml:space="preserve">The diagram is 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t>not</w:t>
      </w:r>
      <w:r w:rsidRPr="006F67A3">
        <w:rPr>
          <w:rFonts w:ascii="Times New Roman" w:hAnsi="Times New Roman" w:cs="Times New Roman"/>
          <w:sz w:val="24"/>
          <w:szCs w:val="24"/>
        </w:rPr>
        <w:t xml:space="preserve"> correct.</w:t>
      </w:r>
    </w:p>
    <w:p w14:paraId="228BD83A" w14:textId="0F3F0EFB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B2DAAEB" wp14:editId="0933EEB2">
            <wp:extent cx="4786296" cy="3630304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9957" cy="3633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46ABA" w14:textId="77777777" w:rsidR="006F67A3" w:rsidRPr="006F67A3" w:rsidRDefault="006F67A3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9F2F5DF" w14:textId="2E2CCEC0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Write down 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t>two</w:t>
      </w:r>
      <w:r w:rsidRPr="006F67A3">
        <w:rPr>
          <w:rFonts w:ascii="Times New Roman" w:hAnsi="Times New Roman" w:cs="Times New Roman"/>
          <w:sz w:val="24"/>
          <w:szCs w:val="24"/>
        </w:rPr>
        <w:t xml:space="preserve"> things that are wrong with the probability tree diagram.</w:t>
      </w:r>
    </w:p>
    <w:p w14:paraId="575548FD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09FD9912" w14:textId="27BECD8D" w:rsidR="006F67A3" w:rsidRPr="003315CA" w:rsidRDefault="006F67A3" w:rsidP="006F67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0E5FB63" w14:textId="77777777" w:rsidR="006F67A3" w:rsidRPr="003315CA" w:rsidRDefault="006F67A3" w:rsidP="006F67A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3F43D79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01506A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2AE5D1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3E27D1" w14:textId="77777777" w:rsidR="006F67A3" w:rsidRDefault="006F67A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B56E93E" w14:textId="5123D8BA" w:rsidR="005B55DE" w:rsidRPr="006F67A3" w:rsidRDefault="006746B6" w:rsidP="005B55D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="005B55DE"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03ED5CE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The probability that it will rain on Monday is 0.6</w:t>
      </w:r>
    </w:p>
    <w:p w14:paraId="559CF0FD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When it rains on Monday, the probability that it will rain on Tuesday is 0.8</w:t>
      </w:r>
      <w:r w:rsidRPr="006F67A3">
        <w:rPr>
          <w:rFonts w:ascii="Times New Roman" w:hAnsi="Times New Roman" w:cs="Times New Roman"/>
          <w:sz w:val="24"/>
          <w:szCs w:val="24"/>
        </w:rPr>
        <w:br/>
        <w:t xml:space="preserve"> When it does 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t xml:space="preserve">not </w:t>
      </w:r>
      <w:r w:rsidRPr="006F67A3">
        <w:rPr>
          <w:rFonts w:ascii="Times New Roman" w:hAnsi="Times New Roman" w:cs="Times New Roman"/>
          <w:sz w:val="24"/>
          <w:szCs w:val="24"/>
        </w:rPr>
        <w:t>rain on Monday, the probability that it will rain on Tuesday is 0.5</w:t>
      </w:r>
    </w:p>
    <w:p w14:paraId="00D5F9BF" w14:textId="6170AE52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BDAD414" w14:textId="43E06F11" w:rsidR="005B55DE" w:rsidRPr="006F67A3" w:rsidRDefault="005B55DE" w:rsidP="005B55D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AC1794B" wp14:editId="7D947885">
            <wp:extent cx="4432300" cy="4000500"/>
            <wp:effectExtent l="0" t="0" r="635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3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6C5E2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a) Complete the probability tree diagram.</w:t>
      </w:r>
    </w:p>
    <w:p w14:paraId="6FE21A12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E1D0499" w14:textId="3438F236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b) Work out the probability that it will rain on both Monday and Tuesday.</w:t>
      </w:r>
    </w:p>
    <w:p w14:paraId="257637FC" w14:textId="706120B2" w:rsidR="005B55DE" w:rsidRPr="006F67A3" w:rsidRDefault="005B55DE" w:rsidP="006F67A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.</w:t>
      </w:r>
    </w:p>
    <w:p w14:paraId="434E7672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422BA39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c) Work out the probability that it will rain on at least one of the two days.</w:t>
      </w:r>
    </w:p>
    <w:p w14:paraId="7E11725D" w14:textId="59303530" w:rsidR="005B55DE" w:rsidRPr="006F67A3" w:rsidRDefault="005B55DE" w:rsidP="006F67A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7E5D5830" w14:textId="07B0CB93" w:rsidR="005B55DE" w:rsidRDefault="005B55DE" w:rsidP="005B55D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47E8498" w14:textId="77777777" w:rsidR="006F67A3" w:rsidRPr="006F67A3" w:rsidRDefault="006F67A3" w:rsidP="005B55D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858CE80" w14:textId="5DB0154E" w:rsidR="006F67A3" w:rsidRPr="003315CA" w:rsidRDefault="006F67A3" w:rsidP="006F67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7 </w:t>
      </w:r>
      <w:r w:rsidRPr="003315CA">
        <w:rPr>
          <w:rFonts w:ascii="Times New Roman" w:hAnsi="Times New Roman"/>
          <w:b/>
          <w:bCs/>
          <w:sz w:val="24"/>
          <w:szCs w:val="24"/>
        </w:rPr>
        <w:t>marks)</w:t>
      </w:r>
    </w:p>
    <w:p w14:paraId="71F6C1F0" w14:textId="77777777" w:rsidR="006F67A3" w:rsidRPr="003315CA" w:rsidRDefault="006F67A3" w:rsidP="006F67A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63AF79A" w14:textId="77777777" w:rsidR="006F67A3" w:rsidRDefault="006F67A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2A20B28" w14:textId="29755B44" w:rsidR="005B55DE" w:rsidRPr="006F67A3" w:rsidRDefault="005B55DE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1A91671C" w14:textId="57D2F230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6F67A3">
        <w:rPr>
          <w:rFonts w:ascii="Times New Roman" w:hAnsi="Times New Roman" w:cs="Times New Roman"/>
          <w:sz w:val="24"/>
          <w:szCs w:val="24"/>
        </w:rPr>
        <w:t>An experiment consists of selecting a ball from a bag and spinning a coin. The bag contains 5 red balls and 7 blue balls. A ball is selected at random from the bag, its colour is noted and then the ball is returned to the bag.</w:t>
      </w:r>
    </w:p>
    <w:p w14:paraId="572D56CA" w14:textId="2C40FF73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When a red ball is selected, a biased coin with probability </w:t>
      </w:r>
      <w:r w:rsidR="006F67A3" w:rsidRPr="006F67A3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object w:dxaOrig="240" w:dyaOrig="620" w14:anchorId="6BF95F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8.5pt" o:ole="">
            <v:imagedata r:id="rId22" o:title=""/>
          </v:shape>
          <o:OLEObject Type="Embed" ProgID="Equation.DSMT4" ShapeID="_x0000_i1025" DrawAspect="Content" ObjectID="_1730616876" r:id="rId23"/>
        </w:object>
      </w:r>
      <w:r w:rsidR="006F67A3"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 </w:t>
      </w:r>
      <w:r w:rsidRPr="006F67A3">
        <w:rPr>
          <w:rFonts w:ascii="Times New Roman" w:hAnsi="Times New Roman" w:cs="Times New Roman"/>
          <w:sz w:val="24"/>
          <w:szCs w:val="24"/>
        </w:rPr>
        <w:t xml:space="preserve"> of landing heads is spun. When a blue ball is selected a fair coin is spun.</w:t>
      </w:r>
    </w:p>
    <w:p w14:paraId="01677760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a)  Complete the tree diagram below to show the possible outcomes and associated probabilities.</w:t>
      </w:r>
    </w:p>
    <w:p w14:paraId="795B583E" w14:textId="75E9679E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E6D4915" wp14:editId="7EB80D76">
            <wp:extent cx="3505200" cy="374078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74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52F78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F0AF805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Shivani selects a ball and spins the appropriate coin.</w:t>
      </w:r>
    </w:p>
    <w:p w14:paraId="02D9A11A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b)  Find the probability that she obtains a head.</w:t>
      </w:r>
    </w:p>
    <w:p w14:paraId="72060848" w14:textId="2CED6012" w:rsidR="006746B6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98B547A" w14:textId="77777777" w:rsidR="006F67A3" w:rsidRPr="006F67A3" w:rsidRDefault="006F67A3" w:rsidP="006746B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3FF517B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Shivani and Tom each repeat this experiment.</w:t>
      </w:r>
    </w:p>
    <w:p w14:paraId="24E5C7BB" w14:textId="47754CBC" w:rsidR="006746B6" w:rsidRPr="006F67A3" w:rsidRDefault="0054406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c</w:t>
      </w:r>
      <w:r w:rsidR="006746B6" w:rsidRPr="006F67A3">
        <w:rPr>
          <w:rFonts w:ascii="Times New Roman" w:hAnsi="Times New Roman" w:cs="Times New Roman"/>
          <w:sz w:val="24"/>
          <w:szCs w:val="24"/>
        </w:rPr>
        <w:t>)  Find the probability that the colour of the ball Shivani selects is the same as the colour of the ball Tom selects.</w:t>
      </w:r>
    </w:p>
    <w:p w14:paraId="1E2C2814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134A02A" w14:textId="43226BEC" w:rsidR="006F67A3" w:rsidRPr="003315CA" w:rsidRDefault="006F67A3" w:rsidP="006F67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F4AC7BC" w14:textId="1A930C63" w:rsidR="005F212A" w:rsidRPr="006F67A3" w:rsidRDefault="006F67A3" w:rsidP="006F67A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ACA1393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6DE7A2" w14:textId="77777777" w:rsidR="00A30880" w:rsidRPr="006F67A3" w:rsidRDefault="00A30880" w:rsidP="005F21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9DF41B" w14:textId="164EE8AA" w:rsidR="005F212A" w:rsidRPr="006F67A3" w:rsidRDefault="005F212A" w:rsidP="005F21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2AAA9124" w14:textId="77777777" w:rsidR="005F212A" w:rsidRPr="006F67A3" w:rsidRDefault="005F212A" w:rsidP="006F67A3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Sami asked 50 people which drinks they liked from tea, </w:t>
      </w:r>
      <w:proofErr w:type="gramStart"/>
      <w:r w:rsidRPr="006F67A3">
        <w:rPr>
          <w:rFonts w:ascii="Times New Roman" w:hAnsi="Times New Roman" w:cs="Times New Roman"/>
          <w:sz w:val="24"/>
          <w:szCs w:val="24"/>
        </w:rPr>
        <w:t>coffee</w:t>
      </w:r>
      <w:proofErr w:type="gramEnd"/>
      <w:r w:rsidRPr="006F67A3">
        <w:rPr>
          <w:rFonts w:ascii="Times New Roman" w:hAnsi="Times New Roman" w:cs="Times New Roman"/>
          <w:sz w:val="24"/>
          <w:szCs w:val="24"/>
        </w:rPr>
        <w:t xml:space="preserve"> and milk.</w:t>
      </w:r>
    </w:p>
    <w:p w14:paraId="6C8EEA0B" w14:textId="41E0AE99" w:rsidR="005F212A" w:rsidRPr="006F67A3" w:rsidRDefault="005F212A" w:rsidP="006F67A3">
      <w:pPr>
        <w:widowControl w:val="0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All 50 people like at least one of the drinks </w:t>
      </w:r>
      <w:r w:rsidRPr="006F67A3">
        <w:rPr>
          <w:rFonts w:ascii="Times New Roman" w:hAnsi="Times New Roman" w:cs="Times New Roman"/>
          <w:sz w:val="24"/>
          <w:szCs w:val="24"/>
        </w:rPr>
        <w:br/>
        <w:t xml:space="preserve">19 people like all three drinks. </w:t>
      </w:r>
      <w:r w:rsidRPr="006F67A3">
        <w:rPr>
          <w:rFonts w:ascii="Times New Roman" w:hAnsi="Times New Roman" w:cs="Times New Roman"/>
          <w:sz w:val="24"/>
          <w:szCs w:val="24"/>
        </w:rPr>
        <w:br/>
        <w:t xml:space="preserve">16 people like tea and coffee but do 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t>not</w:t>
      </w:r>
      <w:r w:rsidRPr="006F67A3">
        <w:rPr>
          <w:rFonts w:ascii="Times New Roman" w:hAnsi="Times New Roman" w:cs="Times New Roman"/>
          <w:sz w:val="24"/>
          <w:szCs w:val="24"/>
        </w:rPr>
        <w:t xml:space="preserve"> like milk. </w:t>
      </w:r>
      <w:r w:rsidRPr="006F67A3">
        <w:rPr>
          <w:rFonts w:ascii="Times New Roman" w:hAnsi="Times New Roman" w:cs="Times New Roman"/>
          <w:sz w:val="24"/>
          <w:szCs w:val="24"/>
        </w:rPr>
        <w:br/>
        <w:t xml:space="preserve">21 people like coffee and milk. </w:t>
      </w:r>
      <w:r w:rsidRPr="006F67A3">
        <w:rPr>
          <w:rFonts w:ascii="Times New Roman" w:hAnsi="Times New Roman" w:cs="Times New Roman"/>
          <w:sz w:val="24"/>
          <w:szCs w:val="24"/>
        </w:rPr>
        <w:br/>
        <w:t xml:space="preserve">24 people like tea and milk. </w:t>
      </w:r>
      <w:r w:rsidRPr="006F67A3">
        <w:rPr>
          <w:rFonts w:ascii="Times New Roman" w:hAnsi="Times New Roman" w:cs="Times New Roman"/>
          <w:sz w:val="24"/>
          <w:szCs w:val="24"/>
        </w:rPr>
        <w:br/>
        <w:t xml:space="preserve">40 people like coffee. </w:t>
      </w:r>
      <w:r w:rsidRPr="006F67A3">
        <w:rPr>
          <w:rFonts w:ascii="Times New Roman" w:hAnsi="Times New Roman" w:cs="Times New Roman"/>
          <w:sz w:val="24"/>
          <w:szCs w:val="24"/>
        </w:rPr>
        <w:br/>
        <w:t>1 person likes only milk.</w:t>
      </w:r>
    </w:p>
    <w:p w14:paraId="41B58B47" w14:textId="77777777" w:rsidR="005F212A" w:rsidRPr="006F67A3" w:rsidRDefault="005F212A" w:rsidP="005F212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Sami selects at random one of the 50 people.</w:t>
      </w:r>
    </w:p>
    <w:p w14:paraId="6CACF031" w14:textId="77777777" w:rsidR="005F212A" w:rsidRPr="006F67A3" w:rsidRDefault="005F212A" w:rsidP="005F212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a)  Work out the probability that this person likes tea.</w:t>
      </w:r>
    </w:p>
    <w:p w14:paraId="055FD839" w14:textId="77777777" w:rsidR="005F212A" w:rsidRPr="006F67A3" w:rsidRDefault="005F212A" w:rsidP="005F212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8F6B91B" w14:textId="77777777" w:rsidR="005F212A" w:rsidRPr="006F67A3" w:rsidRDefault="005F212A" w:rsidP="005F212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  <w:t>(b)  Given that the person selected at random from the 50 people likes tea, find the probability that this person also likes exactly one other drink.</w:t>
      </w:r>
    </w:p>
    <w:p w14:paraId="3C2815B4" w14:textId="0F32D98B" w:rsidR="005F212A" w:rsidRPr="006F67A3" w:rsidRDefault="005F212A" w:rsidP="005F212A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EB0BA6D" w14:textId="3DCB3611" w:rsidR="005F212A" w:rsidRDefault="005F212A" w:rsidP="006F67A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7E600B8" w14:textId="77777777" w:rsidR="006F67A3" w:rsidRPr="006F67A3" w:rsidRDefault="006F67A3" w:rsidP="006F67A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CD06777" w14:textId="0D962DBB" w:rsidR="006F67A3" w:rsidRPr="003315CA" w:rsidRDefault="006F67A3" w:rsidP="006F67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21DFC06" w14:textId="77777777" w:rsidR="006F67A3" w:rsidRPr="003315CA" w:rsidRDefault="006F67A3" w:rsidP="006F67A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21353DE" w14:textId="77777777" w:rsidR="005F212A" w:rsidRPr="006F67A3" w:rsidRDefault="005F212A" w:rsidP="005F21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A8548DD" w14:textId="77777777" w:rsidR="005F212A" w:rsidRPr="006F67A3" w:rsidRDefault="005F212A" w:rsidP="005F21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46DC7A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011B1B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0DFD5C7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BB7556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0B66A8A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E2C8200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8C8A2F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C23FE2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5A051E" w14:textId="77777777" w:rsidR="006F67A3" w:rsidRDefault="006F67A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D842393" w14:textId="230FA5D8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5F212A" w:rsidRPr="006F67A3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6155A760" w14:textId="6963D1B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8DDA860" wp14:editId="77A3FE68">
            <wp:extent cx="3823970" cy="2126615"/>
            <wp:effectExtent l="0" t="0" r="508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3970" cy="212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2FA13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43406978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  <w:t>Figure 1 shows how 25 people travelled to work.</w:t>
      </w:r>
    </w:p>
    <w:p w14:paraId="191AEDC6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Their travel to work is represented by the events</w:t>
      </w:r>
    </w:p>
    <w:p w14:paraId="39207BDA" w14:textId="78EDD8EA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F67A3">
        <w:rPr>
          <w:rFonts w:ascii="Times New Roman" w:hAnsi="Times New Roman" w:cs="Times New Roman"/>
          <w:sz w:val="24"/>
          <w:szCs w:val="24"/>
        </w:rPr>
        <w:t> bicycle</w:t>
      </w:r>
    </w:p>
    <w:p w14:paraId="2E3C3981" w14:textId="521F44BD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6F67A3">
        <w:rPr>
          <w:rFonts w:ascii="Times New Roman" w:hAnsi="Times New Roman" w:cs="Times New Roman"/>
          <w:sz w:val="24"/>
          <w:szCs w:val="24"/>
        </w:rPr>
        <w:t> train</w:t>
      </w:r>
    </w:p>
    <w:p w14:paraId="5776E580" w14:textId="630F6CA4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i/>
          <w:iCs/>
          <w:sz w:val="24"/>
          <w:szCs w:val="24"/>
        </w:rPr>
        <w:t>W</w:t>
      </w:r>
      <w:r w:rsidRPr="006F67A3">
        <w:rPr>
          <w:rFonts w:ascii="Times New Roman" w:hAnsi="Times New Roman" w:cs="Times New Roman"/>
          <w:sz w:val="24"/>
          <w:szCs w:val="24"/>
        </w:rPr>
        <w:t> </w:t>
      </w:r>
      <w:proofErr w:type="gramStart"/>
      <w:r w:rsidRPr="006F67A3">
        <w:rPr>
          <w:rFonts w:ascii="Times New Roman" w:hAnsi="Times New Roman" w:cs="Times New Roman"/>
          <w:sz w:val="24"/>
          <w:szCs w:val="24"/>
        </w:rPr>
        <w:t>walk</w:t>
      </w:r>
      <w:proofErr w:type="gramEnd"/>
    </w:p>
    <w:p w14:paraId="074F3EF6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  <w:t>(a)  Write down 2 of these events that are mutually exclusive. Give a reason for your answer.</w:t>
      </w:r>
    </w:p>
    <w:p w14:paraId="062F2695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9E7D2FB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(b)  Determine </w:t>
      </w:r>
      <w:proofErr w:type="gramStart"/>
      <w:r w:rsidRPr="006F67A3">
        <w:rPr>
          <w:rFonts w:ascii="Times New Roman" w:hAnsi="Times New Roman" w:cs="Times New Roman"/>
          <w:sz w:val="24"/>
          <w:szCs w:val="24"/>
        </w:rPr>
        <w:t>whether or not</w:t>
      </w:r>
      <w:proofErr w:type="gramEnd"/>
      <w:r w:rsidRPr="006F67A3">
        <w:rPr>
          <w:rFonts w:ascii="Times New Roman" w:hAnsi="Times New Roman" w:cs="Times New Roman"/>
          <w:sz w:val="24"/>
          <w:szCs w:val="24"/>
        </w:rPr>
        <w:t xml:space="preserve">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F67A3">
        <w:rPr>
          <w:rFonts w:ascii="Times New Roman" w:hAnsi="Times New Roman" w:cs="Times New Roman"/>
          <w:sz w:val="24"/>
          <w:szCs w:val="24"/>
        </w:rPr>
        <w:t xml:space="preserve"> and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6F67A3">
        <w:rPr>
          <w:rFonts w:ascii="Times New Roman" w:hAnsi="Times New Roman" w:cs="Times New Roman"/>
          <w:sz w:val="24"/>
          <w:szCs w:val="24"/>
        </w:rPr>
        <w:t xml:space="preserve"> are independent events.</w:t>
      </w:r>
    </w:p>
    <w:p w14:paraId="21577036" w14:textId="77777777" w:rsidR="006F67A3" w:rsidRDefault="006746B6" w:rsidP="006F67A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05C2040" w14:textId="77777777" w:rsidR="006F67A3" w:rsidRDefault="006F67A3" w:rsidP="006F67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933866" w14:textId="52EEDB33" w:rsidR="006746B6" w:rsidRPr="006F67A3" w:rsidRDefault="006746B6" w:rsidP="006F67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One person is chosen at random.</w:t>
      </w:r>
    </w:p>
    <w:p w14:paraId="15E78889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Find the probability that this person</w:t>
      </w:r>
    </w:p>
    <w:p w14:paraId="6E6D9D53" w14:textId="7CF92D99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  <w:t>(c)  Walks to work,</w:t>
      </w:r>
    </w:p>
    <w:p w14:paraId="7E3963C6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7AB58F0C" w14:textId="75743C7D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d)  Travels to work by bicycle and train.</w:t>
      </w:r>
    </w:p>
    <w:p w14:paraId="223DC3C3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5AD86B1D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7D1D2F" w14:textId="0642EA12" w:rsidR="002A1CFE" w:rsidRPr="003315CA" w:rsidRDefault="002A1CFE" w:rsidP="002A1C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ED58FDB" w14:textId="77777777" w:rsidR="002A1CFE" w:rsidRPr="003315CA" w:rsidRDefault="002A1CFE" w:rsidP="002A1C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D4C1021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138773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9DC8E6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531004A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791BD5" w14:textId="77777777" w:rsidR="006746B6" w:rsidRPr="006F67A3" w:rsidRDefault="006746B6" w:rsidP="006746B6">
      <w:pPr>
        <w:spacing w:before="120"/>
        <w:rPr>
          <w:rFonts w:ascii="Times New Roman" w:hAnsi="Times New Roman" w:cs="Times New Roman"/>
          <w:sz w:val="24"/>
          <w:szCs w:val="24"/>
        </w:rPr>
      </w:pPr>
    </w:p>
    <w:p w14:paraId="210DCD5E" w14:textId="7D8BD912" w:rsidR="001F3370" w:rsidRPr="006F67A3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BrMS"/>
      <w:r w:rsidRPr="006F67A3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27B54C85" w14:textId="77777777" w:rsidR="006746B6" w:rsidRPr="006F67A3" w:rsidRDefault="001F3370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58DF5E07" w14:textId="24D4AD7A" w:rsidR="006746B6" w:rsidRPr="006F67A3" w:rsidRDefault="002A1CFE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5409" behindDoc="0" locked="0" layoutInCell="1" allowOverlap="1" wp14:anchorId="24032529" wp14:editId="582B8548">
            <wp:simplePos x="0" y="0"/>
            <wp:positionH relativeFrom="column">
              <wp:posOffset>-285007</wp:posOffset>
            </wp:positionH>
            <wp:positionV relativeFrom="paragraph">
              <wp:posOffset>352425</wp:posOffset>
            </wp:positionV>
            <wp:extent cx="6312190" cy="2022763"/>
            <wp:effectExtent l="0" t="0" r="0" b="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2190" cy="2022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746B6" w:rsidRPr="006F67A3">
        <w:rPr>
          <w:rFonts w:ascii="Times New Roman" w:hAnsi="Times New Roman" w:cs="Times New Roman"/>
          <w:b/>
          <w:bCs/>
          <w:sz w:val="24"/>
          <w:szCs w:val="24"/>
        </w:rPr>
        <w:t>Q1.</w:t>
      </w:r>
      <w:r w:rsidR="006746B6"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6746B6"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51D3749C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5C071A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F9E677" w14:textId="2C53784C" w:rsidR="006746B6" w:rsidRPr="006F67A3" w:rsidRDefault="00A30880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7A3">
        <w:rPr>
          <w:rFonts w:ascii="Times New Roman" w:hAnsi="Times New Roman" w:cs="Times New Roman"/>
          <w:b/>
          <w:sz w:val="24"/>
          <w:szCs w:val="24"/>
        </w:rPr>
        <w:t>Q2.</w:t>
      </w:r>
    </w:p>
    <w:p w14:paraId="238FF999" w14:textId="512EB7FB" w:rsidR="00A30880" w:rsidRPr="006F67A3" w:rsidRDefault="002A1CFE" w:rsidP="00A3088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6433" behindDoc="0" locked="0" layoutInCell="1" allowOverlap="1" wp14:anchorId="480C867B" wp14:editId="085503DC">
            <wp:simplePos x="0" y="0"/>
            <wp:positionH relativeFrom="margin">
              <wp:align>center</wp:align>
            </wp:positionH>
            <wp:positionV relativeFrom="paragraph">
              <wp:posOffset>231131</wp:posOffset>
            </wp:positionV>
            <wp:extent cx="6341291" cy="3263900"/>
            <wp:effectExtent l="0" t="0" r="2540" b="0"/>
            <wp:wrapTopAndBottom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1291" cy="326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30880" w:rsidRPr="006F67A3">
        <w:rPr>
          <w:rFonts w:ascii="Times New Roman" w:hAnsi="Times New Roman" w:cs="Times New Roman"/>
          <w:sz w:val="24"/>
          <w:szCs w:val="24"/>
        </w:rPr>
        <w:br/>
        <w:t> </w:t>
      </w:r>
    </w:p>
    <w:p w14:paraId="65671F0C" w14:textId="7B824F72" w:rsidR="00A30880" w:rsidRPr="006F67A3" w:rsidRDefault="00A30880" w:rsidP="00A3088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C54B3D" w14:textId="77777777" w:rsidR="00A30880" w:rsidRPr="006F67A3" w:rsidRDefault="00A30880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139129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1264A8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155870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9C1CD6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EECD5D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26A179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BD7D55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603527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6586DF" w14:textId="77777777" w:rsidR="00A30880" w:rsidRPr="006F67A3" w:rsidRDefault="00A30880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1D4EC1" w14:textId="44E7EB50" w:rsidR="006746B6" w:rsidRPr="006F67A3" w:rsidRDefault="002A1CFE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7A3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drawing>
          <wp:anchor distT="0" distB="0" distL="114300" distR="114300" simplePos="0" relativeHeight="251667457" behindDoc="0" locked="0" layoutInCell="1" allowOverlap="1" wp14:anchorId="55328636" wp14:editId="77C87CFA">
            <wp:simplePos x="0" y="0"/>
            <wp:positionH relativeFrom="column">
              <wp:posOffset>-190005</wp:posOffset>
            </wp:positionH>
            <wp:positionV relativeFrom="paragraph">
              <wp:posOffset>322959</wp:posOffset>
            </wp:positionV>
            <wp:extent cx="6290945" cy="5645150"/>
            <wp:effectExtent l="0" t="0" r="0" b="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945" cy="564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746B6" w:rsidRPr="006F67A3">
        <w:rPr>
          <w:rFonts w:ascii="Times New Roman" w:hAnsi="Times New Roman" w:cs="Times New Roman"/>
          <w:b/>
          <w:sz w:val="24"/>
          <w:szCs w:val="24"/>
        </w:rPr>
        <w:t>Q</w:t>
      </w:r>
      <w:r w:rsidR="00A30880" w:rsidRPr="006F67A3">
        <w:rPr>
          <w:rFonts w:ascii="Times New Roman" w:hAnsi="Times New Roman" w:cs="Times New Roman"/>
          <w:b/>
          <w:sz w:val="24"/>
          <w:szCs w:val="24"/>
        </w:rPr>
        <w:t>3</w:t>
      </w:r>
      <w:r w:rsidR="006746B6" w:rsidRPr="006F67A3">
        <w:rPr>
          <w:rFonts w:ascii="Times New Roman" w:hAnsi="Times New Roman" w:cs="Times New Roman"/>
          <w:b/>
          <w:sz w:val="24"/>
          <w:szCs w:val="24"/>
        </w:rPr>
        <w:t>.</w:t>
      </w:r>
    </w:p>
    <w:p w14:paraId="50219385" w14:textId="4FBDF189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</w:r>
    </w:p>
    <w:p w14:paraId="33252E08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834E8F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3EC6E9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3765AB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6FD72D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77301F7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D908456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3763B2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E6CCCA2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57D95F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AC63AF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72C8F33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0242A9F" w14:textId="77777777" w:rsidR="005F212A" w:rsidRPr="006F67A3" w:rsidRDefault="005F212A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63C6AE8" w14:textId="5FF51A4A" w:rsidR="005F212A" w:rsidRPr="006F67A3" w:rsidRDefault="002A1CFE" w:rsidP="005F21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481" behindDoc="0" locked="0" layoutInCell="1" allowOverlap="1" wp14:anchorId="6F4ADE3B" wp14:editId="58FE7BE6">
            <wp:simplePos x="0" y="0"/>
            <wp:positionH relativeFrom="margin">
              <wp:align>center</wp:align>
            </wp:positionH>
            <wp:positionV relativeFrom="paragraph">
              <wp:posOffset>356104</wp:posOffset>
            </wp:positionV>
            <wp:extent cx="6355658" cy="3869267"/>
            <wp:effectExtent l="0" t="0" r="7620" b="0"/>
            <wp:wrapTopAndBottom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5658" cy="386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F212A" w:rsidRPr="006F67A3">
        <w:rPr>
          <w:rFonts w:ascii="Times New Roman" w:hAnsi="Times New Roman" w:cs="Times New Roman"/>
          <w:b/>
          <w:bCs/>
          <w:sz w:val="24"/>
          <w:szCs w:val="24"/>
        </w:rPr>
        <w:t>Q4.</w:t>
      </w:r>
      <w:r w:rsidR="005F212A"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76DE084A" w14:textId="7FE3C478" w:rsidR="005F212A" w:rsidRPr="006F67A3" w:rsidRDefault="005F212A" w:rsidP="005F212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EF1000F" w14:textId="77777777" w:rsidR="005F212A" w:rsidRPr="006F67A3" w:rsidRDefault="005F212A" w:rsidP="005F21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9C1EFC" w14:textId="77777777" w:rsidR="005F212A" w:rsidRPr="006F67A3" w:rsidRDefault="005F212A" w:rsidP="005F212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D3C47E5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C9EF162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9F2A98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279E8C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0E76B02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0A80943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CA849F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131D30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169DC20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47A2A5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D453CF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A438D7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2AD3EF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BBB554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9BE887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A184D8C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D41252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9E69AF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E4037A2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0C78DF1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EF70B3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F54CE77" w14:textId="77777777" w:rsidR="003F486F" w:rsidRPr="006F67A3" w:rsidRDefault="003F486F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31FBF0" w14:textId="3693C338" w:rsidR="006746B6" w:rsidRPr="006F67A3" w:rsidRDefault="002A1CFE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9505" behindDoc="0" locked="0" layoutInCell="1" allowOverlap="1" wp14:anchorId="1D17870E" wp14:editId="63FAF42B">
            <wp:simplePos x="0" y="0"/>
            <wp:positionH relativeFrom="column">
              <wp:posOffset>-178130</wp:posOffset>
            </wp:positionH>
            <wp:positionV relativeFrom="paragraph">
              <wp:posOffset>299266</wp:posOffset>
            </wp:positionV>
            <wp:extent cx="6213832" cy="5842000"/>
            <wp:effectExtent l="0" t="0" r="0" b="635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3832" cy="584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F212A" w:rsidRPr="006F67A3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="006746B6" w:rsidRPr="006F67A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6746B6"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6746B6"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519ADD42" w14:textId="17872499" w:rsidR="006746B6" w:rsidRPr="006F67A3" w:rsidRDefault="006746B6" w:rsidP="006746B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D271A39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25D01B" w14:textId="77777777" w:rsidR="006746B6" w:rsidRPr="006F67A3" w:rsidRDefault="006746B6" w:rsidP="006746B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38F585" w14:textId="316DA9BB" w:rsidR="00535129" w:rsidRPr="006F67A3" w:rsidRDefault="00535129">
      <w:pPr>
        <w:rPr>
          <w:rFonts w:ascii="Times New Roman" w:hAnsi="Times New Roman" w:cs="Times New Roman"/>
          <w:sz w:val="24"/>
          <w:szCs w:val="24"/>
        </w:rPr>
      </w:pPr>
    </w:p>
    <w:p w14:paraId="69816E88" w14:textId="77777777" w:rsidR="00FE6B55" w:rsidRPr="006F67A3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3" w:name="SiQue"/>
      <w:r w:rsidRPr="006F67A3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bookmarkEnd w:id="3"/>
    <w:p w14:paraId="4B6490E7" w14:textId="77777777" w:rsidR="006F67A3" w:rsidRPr="006F67A3" w:rsidRDefault="006F67A3" w:rsidP="006F67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6F67A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7" behindDoc="0" locked="0" layoutInCell="1" allowOverlap="1" wp14:anchorId="49FE7C88" wp14:editId="42FC5A5A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67A3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r w:rsidRPr="006F67A3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6C17C4D5" w14:textId="77777777" w:rsidR="006F67A3" w:rsidRPr="006F67A3" w:rsidRDefault="006F67A3" w:rsidP="006F67A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Calculator</w:t>
      </w:r>
    </w:p>
    <w:p w14:paraId="66E71431" w14:textId="5A8B5939" w:rsidR="006F67A3" w:rsidRPr="006F67A3" w:rsidRDefault="006F67A3" w:rsidP="006F67A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The total mark for this section is 31</w:t>
      </w:r>
    </w:p>
    <w:p w14:paraId="00EA9449" w14:textId="77777777" w:rsidR="00113B42" w:rsidRPr="006F67A3" w:rsidRDefault="00113B42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AE40260" w14:textId="5DB519AD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7A3">
        <w:rPr>
          <w:rFonts w:ascii="Times New Roman" w:hAnsi="Times New Roman" w:cs="Times New Roman"/>
          <w:b/>
          <w:sz w:val="24"/>
          <w:szCs w:val="24"/>
        </w:rPr>
        <w:t>Q1</w:t>
      </w:r>
    </w:p>
    <w:p w14:paraId="5B99C253" w14:textId="333888C7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  <w:t>A jar contains 2 red, 1 blue and 1 green bead. Two beads are drawn at random from the jar without replacement.</w:t>
      </w:r>
    </w:p>
    <w:p w14:paraId="2B37B338" w14:textId="77777777" w:rsidR="002A1CFE" w:rsidRDefault="002A1CFE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C0D214" w14:textId="07A6F5FE" w:rsidR="00113B42" w:rsidRPr="006F67A3" w:rsidRDefault="00222E2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a) D</w:t>
      </w:r>
      <w:r w:rsidR="00113B42" w:rsidRPr="006F67A3">
        <w:rPr>
          <w:rFonts w:ascii="Times New Roman" w:hAnsi="Times New Roman" w:cs="Times New Roman"/>
          <w:sz w:val="24"/>
          <w:szCs w:val="24"/>
        </w:rPr>
        <w:t>raw a tree diagram to illustrate all the possible outcomes and associated probabilities. State your</w:t>
      </w:r>
      <w:r w:rsidRPr="006F67A3">
        <w:rPr>
          <w:rFonts w:ascii="Times New Roman" w:hAnsi="Times New Roman" w:cs="Times New Roman"/>
          <w:sz w:val="24"/>
          <w:szCs w:val="24"/>
        </w:rPr>
        <w:t xml:space="preserve"> probabilities clearly.</w:t>
      </w:r>
      <w:r w:rsidR="00113B42" w:rsidRPr="006F67A3">
        <w:rPr>
          <w:rFonts w:ascii="Times New Roman" w:hAnsi="Times New Roman" w:cs="Times New Roman"/>
          <w:sz w:val="24"/>
          <w:szCs w:val="24"/>
        </w:rPr>
        <w:br/>
        <w:t xml:space="preserve">      </w:t>
      </w:r>
    </w:p>
    <w:p w14:paraId="644820A1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E18B8C0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b) Find the probability that a blue bead and a green bead are drawn from the jar.</w:t>
      </w:r>
    </w:p>
    <w:p w14:paraId="557465AE" w14:textId="1EE68127" w:rsidR="00113B42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BF574A3" w14:textId="77777777" w:rsidR="002A1CFE" w:rsidRPr="006F67A3" w:rsidRDefault="002A1CFE" w:rsidP="00113B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FC2FD36" w14:textId="1FE2B5EF" w:rsidR="002A1CFE" w:rsidRPr="003315CA" w:rsidRDefault="00113B42" w:rsidP="002A1C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  <w:r w:rsidR="002A1CFE"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 w:rsidR="002A1CFE">
        <w:rPr>
          <w:rFonts w:ascii="Times New Roman" w:hAnsi="Times New Roman"/>
          <w:b/>
          <w:bCs/>
          <w:sz w:val="24"/>
          <w:szCs w:val="24"/>
        </w:rPr>
        <w:t>5</w:t>
      </w:r>
      <w:r w:rsidR="002A1CFE"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678C3E7" w14:textId="77777777" w:rsidR="002A1CFE" w:rsidRPr="003315CA" w:rsidRDefault="002A1CFE" w:rsidP="002A1C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017A93E" w14:textId="4200531A" w:rsidR="00113B42" w:rsidRPr="006F67A3" w:rsidRDefault="00113B42" w:rsidP="002A1CF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9A458A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A925919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6801D4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A6B272E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AD7E08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66F9BE8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673FDD3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F66F1AA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AB3F80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4F9A8D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7061787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A9B3EC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5BEDF7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6B30C8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106A3E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390B42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A0C7FA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2AE7FF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A53FA4F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A2E8E2F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1BCB62C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344DA8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64E6DF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718584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D349BF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8F0A18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03CE4A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60BC7AD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7D35056" w14:textId="77777777" w:rsidR="00787E9F" w:rsidRPr="006F67A3" w:rsidRDefault="00787E9F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98B30F" w14:textId="6B851E4C" w:rsidR="008744C9" w:rsidRPr="006F67A3" w:rsidRDefault="008744C9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91A1A5F" w14:textId="77777777" w:rsidR="008744C9" w:rsidRPr="006F67A3" w:rsidRDefault="008744C9" w:rsidP="002A1CFE">
      <w:pPr>
        <w:widowControl w:val="0"/>
        <w:autoSpaceDE w:val="0"/>
        <w:autoSpaceDN w:val="0"/>
        <w:adjustRightInd w:val="0"/>
        <w:spacing w:before="120" w:after="240" w:line="276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There are 8 counters in a box. </w:t>
      </w:r>
      <w:r w:rsidRPr="006F67A3">
        <w:rPr>
          <w:rFonts w:ascii="Times New Roman" w:hAnsi="Times New Roman" w:cs="Times New Roman"/>
          <w:sz w:val="24"/>
          <w:szCs w:val="24"/>
        </w:rPr>
        <w:br/>
        <w:t xml:space="preserve">The letter A is on 6 of the counters. </w:t>
      </w:r>
      <w:r w:rsidRPr="006F67A3">
        <w:rPr>
          <w:rFonts w:ascii="Times New Roman" w:hAnsi="Times New Roman" w:cs="Times New Roman"/>
          <w:sz w:val="24"/>
          <w:szCs w:val="24"/>
        </w:rPr>
        <w:br/>
        <w:t>The letter B is on the other 2 counters.</w:t>
      </w:r>
    </w:p>
    <w:p w14:paraId="197272C6" w14:textId="1ECA530F" w:rsidR="008744C9" w:rsidRPr="006F67A3" w:rsidRDefault="008744C9" w:rsidP="002A1CFE">
      <w:pPr>
        <w:widowControl w:val="0"/>
        <w:autoSpaceDE w:val="0"/>
        <w:autoSpaceDN w:val="0"/>
        <w:adjustRightInd w:val="0"/>
        <w:spacing w:before="120" w:after="240" w:line="276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Sally takes at random a counter from the box. </w:t>
      </w:r>
      <w:r w:rsidRPr="006F67A3">
        <w:rPr>
          <w:rFonts w:ascii="Times New Roman" w:hAnsi="Times New Roman" w:cs="Times New Roman"/>
          <w:sz w:val="24"/>
          <w:szCs w:val="24"/>
        </w:rPr>
        <w:br/>
        <w:t xml:space="preserve">She keeps the counter. </w:t>
      </w:r>
      <w:r w:rsidRPr="006F67A3">
        <w:rPr>
          <w:rFonts w:ascii="Times New Roman" w:hAnsi="Times New Roman" w:cs="Times New Roman"/>
          <w:sz w:val="24"/>
          <w:szCs w:val="24"/>
        </w:rPr>
        <w:br/>
        <w:t>Then Tina takes at random a counter from the box.</w:t>
      </w:r>
    </w:p>
    <w:p w14:paraId="56A9DB9D" w14:textId="3C6541FF" w:rsidR="008744C9" w:rsidRPr="006F67A3" w:rsidRDefault="008744C9" w:rsidP="002A1CFE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a)  Complete the probability tree diagram.</w:t>
      </w:r>
    </w:p>
    <w:p w14:paraId="4D5AED07" w14:textId="71EC45E8" w:rsidR="008744C9" w:rsidRPr="006F67A3" w:rsidRDefault="002A1CFE" w:rsidP="002A1CFE">
      <w:pPr>
        <w:widowControl w:val="0"/>
        <w:autoSpaceDE w:val="0"/>
        <w:autoSpaceDN w:val="0"/>
        <w:adjustRightInd w:val="0"/>
        <w:spacing w:before="120" w:after="120" w:line="240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0529" behindDoc="0" locked="0" layoutInCell="1" allowOverlap="1" wp14:anchorId="567E7699" wp14:editId="24E39A51">
            <wp:simplePos x="0" y="0"/>
            <wp:positionH relativeFrom="margin">
              <wp:posOffset>341630</wp:posOffset>
            </wp:positionH>
            <wp:positionV relativeFrom="paragraph">
              <wp:posOffset>219133</wp:posOffset>
            </wp:positionV>
            <wp:extent cx="5038725" cy="3512820"/>
            <wp:effectExtent l="0" t="0" r="9525" b="0"/>
            <wp:wrapTopAndBottom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351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44C9" w:rsidRPr="006F67A3">
        <w:rPr>
          <w:rFonts w:ascii="Times New Roman" w:hAnsi="Times New Roman" w:cs="Times New Roman"/>
          <w:sz w:val="24"/>
          <w:szCs w:val="24"/>
        </w:rPr>
        <w:t>Sally             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744C9" w:rsidRPr="006F67A3">
        <w:rPr>
          <w:rFonts w:ascii="Times New Roman" w:hAnsi="Times New Roman" w:cs="Times New Roman"/>
          <w:sz w:val="24"/>
          <w:szCs w:val="24"/>
        </w:rPr>
        <w:t>       Tina</w:t>
      </w:r>
    </w:p>
    <w:p w14:paraId="3443FAF6" w14:textId="52A722D3" w:rsidR="008744C9" w:rsidRPr="006F67A3" w:rsidRDefault="008744C9" w:rsidP="008744C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EFF8BE8" w14:textId="77777777" w:rsidR="008744C9" w:rsidRPr="006F67A3" w:rsidRDefault="008744C9" w:rsidP="008744C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E354C8D" w14:textId="0E01610A" w:rsidR="008744C9" w:rsidRDefault="008744C9" w:rsidP="002A1CF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  <w:t>(b)  Work out the probability that both Sally and Tina take a counter with the letter A on it.</w:t>
      </w:r>
    </w:p>
    <w:p w14:paraId="65F4688A" w14:textId="77777777" w:rsidR="002A1CFE" w:rsidRPr="006F67A3" w:rsidRDefault="002A1CFE" w:rsidP="002A1CF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DC698EF" w14:textId="77777777" w:rsidR="008744C9" w:rsidRPr="006F67A3" w:rsidRDefault="008744C9" w:rsidP="008744C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E184FC6" w14:textId="3EFD1452" w:rsidR="008744C9" w:rsidRPr="006F67A3" w:rsidRDefault="008744C9" w:rsidP="002A1CF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  <w:t>(c)  Work out the probability that at least one counter with the letter A on it is taken.</w:t>
      </w:r>
    </w:p>
    <w:p w14:paraId="243B64D3" w14:textId="45212107" w:rsidR="008744C9" w:rsidRDefault="008744C9" w:rsidP="00881D9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2FCD8D2" w14:textId="77777777" w:rsidR="002A1CFE" w:rsidRPr="006F67A3" w:rsidRDefault="002A1CFE" w:rsidP="00881D9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AD31F0E" w14:textId="3B24EB61" w:rsidR="002A1CFE" w:rsidRPr="003315CA" w:rsidRDefault="002A1CFE" w:rsidP="002A1C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2 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05B35DA" w14:textId="77777777" w:rsidR="002A1CFE" w:rsidRPr="003315CA" w:rsidRDefault="002A1CFE" w:rsidP="002A1C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597B172" w14:textId="62895D74" w:rsidR="008744C9" w:rsidRPr="006F67A3" w:rsidRDefault="008744C9" w:rsidP="008744C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77F1E21" w14:textId="77777777" w:rsidR="008744C9" w:rsidRPr="006F67A3" w:rsidRDefault="008744C9" w:rsidP="008744C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B7ECF0" w14:textId="1266CA7A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8744C9" w:rsidRPr="006F67A3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3909A18F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The following shows the results of a wine tasting survey of 100 people.</w:t>
      </w:r>
    </w:p>
    <w:p w14:paraId="4187B3C8" w14:textId="31FB7C65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78CD0C7" wp14:editId="4A969728">
            <wp:extent cx="1541784" cy="1318161"/>
            <wp:effectExtent l="0" t="0" r="127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6" cy="1333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8C86A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a)  Draw a Venn Diagram to represent these data.</w:t>
      </w:r>
    </w:p>
    <w:p w14:paraId="01FD4C4D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6D64C584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Find the probability that a randomly selected person from the survey likes</w:t>
      </w:r>
    </w:p>
    <w:p w14:paraId="4DFA44DA" w14:textId="60E8EFFE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b)  None of the three wines,</w:t>
      </w:r>
    </w:p>
    <w:p w14:paraId="15303F55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76FA5513" w14:textId="6B5536B2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(c)  Wine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F67A3">
        <w:rPr>
          <w:rFonts w:ascii="Times New Roman" w:hAnsi="Times New Roman" w:cs="Times New Roman"/>
          <w:sz w:val="24"/>
          <w:szCs w:val="24"/>
        </w:rPr>
        <w:t xml:space="preserve"> but not wine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F67A3">
        <w:rPr>
          <w:rFonts w:ascii="Times New Roman" w:hAnsi="Times New Roman" w:cs="Times New Roman"/>
          <w:sz w:val="24"/>
          <w:szCs w:val="24"/>
        </w:rPr>
        <w:t>,</w:t>
      </w:r>
    </w:p>
    <w:p w14:paraId="7C9EB8C1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022B1E1" w14:textId="54411FD7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(d)  Any wine in the survey except wine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6F67A3">
        <w:rPr>
          <w:rFonts w:ascii="Times New Roman" w:hAnsi="Times New Roman" w:cs="Times New Roman"/>
          <w:sz w:val="24"/>
          <w:szCs w:val="24"/>
        </w:rPr>
        <w:t>,</w:t>
      </w:r>
    </w:p>
    <w:p w14:paraId="7E0F08FC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1D89C51" w14:textId="09D51A2A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e)  Exactly two of the three kinds of wine.</w:t>
      </w:r>
    </w:p>
    <w:p w14:paraId="0DF19124" w14:textId="3EA40666" w:rsidR="00113B42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59658E9" w14:textId="77777777" w:rsidR="002A1CFE" w:rsidRPr="006F67A3" w:rsidRDefault="002A1CFE" w:rsidP="00113B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4844C22" w14:textId="4337617E" w:rsidR="002A1CFE" w:rsidRPr="003315CA" w:rsidRDefault="00113B42" w:rsidP="002A1C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  <w:r w:rsidR="002A1CFE"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2A1CFE">
        <w:rPr>
          <w:rFonts w:ascii="Times New Roman" w:hAnsi="Times New Roman"/>
          <w:b/>
          <w:bCs/>
          <w:sz w:val="24"/>
          <w:szCs w:val="24"/>
        </w:rPr>
        <w:t>3</w:t>
      </w:r>
      <w:r w:rsidR="002A1CFE"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2A1CFE">
        <w:rPr>
          <w:rFonts w:ascii="Times New Roman" w:hAnsi="Times New Roman"/>
          <w:b/>
          <w:bCs/>
          <w:sz w:val="24"/>
          <w:szCs w:val="24"/>
        </w:rPr>
        <w:t>3</w:t>
      </w:r>
      <w:r w:rsidR="002A1CFE"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26979D0" w14:textId="77777777" w:rsidR="002A1CFE" w:rsidRPr="003315CA" w:rsidRDefault="002A1CFE" w:rsidP="002A1C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6E47BDA" w14:textId="2372E2A7" w:rsidR="000C795B" w:rsidRPr="006F67A3" w:rsidRDefault="00113B42" w:rsidP="002A1CF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1DBBB4EC" w14:textId="77777777" w:rsidR="00556C78" w:rsidRPr="006F67A3" w:rsidRDefault="00556C78" w:rsidP="000C795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5AC7B713" w14:textId="77777777" w:rsidR="00556C78" w:rsidRPr="006F67A3" w:rsidRDefault="00556C78" w:rsidP="000C795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08C7C5F4" w14:textId="77777777" w:rsidR="00556C78" w:rsidRPr="006F67A3" w:rsidRDefault="00556C78" w:rsidP="000C795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1F7574D8" w14:textId="77777777" w:rsidR="00787E9F" w:rsidRPr="006F67A3" w:rsidRDefault="00787E9F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3597AEA" w14:textId="77777777" w:rsidR="00787E9F" w:rsidRPr="006F67A3" w:rsidRDefault="00787E9F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E464B7" w14:textId="77777777" w:rsidR="00787E9F" w:rsidRPr="006F67A3" w:rsidRDefault="00787E9F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F38C07" w14:textId="77777777" w:rsidR="00787E9F" w:rsidRPr="006F67A3" w:rsidRDefault="00787E9F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04D5CE" w14:textId="77777777" w:rsidR="00787E9F" w:rsidRPr="006F67A3" w:rsidRDefault="00787E9F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0B34995" w14:textId="77777777" w:rsidR="00787E9F" w:rsidRPr="006F67A3" w:rsidRDefault="00787E9F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9EFEF3A" w14:textId="77777777" w:rsidR="00787E9F" w:rsidRPr="006F67A3" w:rsidRDefault="00787E9F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9A8745" w14:textId="77777777" w:rsidR="00787E9F" w:rsidRPr="006F67A3" w:rsidRDefault="00787E9F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A2FE76C" w14:textId="63DDC506" w:rsidR="005B55DE" w:rsidRPr="006F67A3" w:rsidRDefault="00113B42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highlight w:val="yellow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8744C9" w:rsidRPr="006F67A3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5B55DE"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5B55DE"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3ACDD893" w14:textId="4DDC63FA" w:rsidR="005B55DE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The Venn diagram shows three events,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F67A3">
        <w:rPr>
          <w:rFonts w:ascii="Times New Roman" w:hAnsi="Times New Roman" w:cs="Times New Roman"/>
          <w:sz w:val="24"/>
          <w:szCs w:val="24"/>
        </w:rPr>
        <w:t xml:space="preserve">,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F67A3">
        <w:rPr>
          <w:rFonts w:ascii="Times New Roman" w:hAnsi="Times New Roman" w:cs="Times New Roman"/>
          <w:sz w:val="24"/>
          <w:szCs w:val="24"/>
        </w:rPr>
        <w:t xml:space="preserve"> and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6F67A3">
        <w:rPr>
          <w:rFonts w:ascii="Times New Roman" w:hAnsi="Times New Roman" w:cs="Times New Roman"/>
          <w:sz w:val="24"/>
          <w:szCs w:val="24"/>
        </w:rPr>
        <w:t>, and their associated probabilities.</w:t>
      </w:r>
    </w:p>
    <w:p w14:paraId="1AF43DC5" w14:textId="77777777" w:rsidR="002A1CFE" w:rsidRPr="006F67A3" w:rsidRDefault="002A1CF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5FA5E0A" w14:textId="133F5A37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DF5CFC1" wp14:editId="606163D2">
            <wp:extent cx="2819400" cy="24638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0FBFF" w14:textId="77777777" w:rsidR="002A1CFE" w:rsidRDefault="002A1CF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0F668EA" w14:textId="26F28124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Events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F67A3">
        <w:rPr>
          <w:rFonts w:ascii="Times New Roman" w:hAnsi="Times New Roman" w:cs="Times New Roman"/>
          <w:sz w:val="24"/>
          <w:szCs w:val="24"/>
        </w:rPr>
        <w:t xml:space="preserve"> and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6F67A3">
        <w:rPr>
          <w:rFonts w:ascii="Times New Roman" w:hAnsi="Times New Roman" w:cs="Times New Roman"/>
          <w:sz w:val="24"/>
          <w:szCs w:val="24"/>
        </w:rPr>
        <w:t xml:space="preserve"> are mutually exclusive. </w:t>
      </w:r>
      <w:r w:rsidRPr="006F67A3">
        <w:rPr>
          <w:rFonts w:ascii="Times New Roman" w:hAnsi="Times New Roman" w:cs="Times New Roman"/>
          <w:sz w:val="24"/>
          <w:szCs w:val="24"/>
        </w:rPr>
        <w:br/>
        <w:t xml:space="preserve">Events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F67A3">
        <w:rPr>
          <w:rFonts w:ascii="Times New Roman" w:hAnsi="Times New Roman" w:cs="Times New Roman"/>
          <w:sz w:val="24"/>
          <w:szCs w:val="24"/>
        </w:rPr>
        <w:t xml:space="preserve"> and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6F67A3">
        <w:rPr>
          <w:rFonts w:ascii="Times New Roman" w:hAnsi="Times New Roman" w:cs="Times New Roman"/>
          <w:sz w:val="24"/>
          <w:szCs w:val="24"/>
        </w:rPr>
        <w:t xml:space="preserve"> are independent.</w:t>
      </w:r>
    </w:p>
    <w:p w14:paraId="3823DD8F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Showing your working, find the value of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6F67A3">
        <w:rPr>
          <w:rFonts w:ascii="Times New Roman" w:hAnsi="Times New Roman" w:cs="Times New Roman"/>
          <w:sz w:val="24"/>
          <w:szCs w:val="24"/>
        </w:rPr>
        <w:t xml:space="preserve">, the value of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6F67A3">
        <w:rPr>
          <w:rFonts w:ascii="Times New Roman" w:hAnsi="Times New Roman" w:cs="Times New Roman"/>
          <w:sz w:val="24"/>
          <w:szCs w:val="24"/>
        </w:rPr>
        <w:t xml:space="preserve"> and the value of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z</w:t>
      </w:r>
      <w:r w:rsidRPr="006F67A3">
        <w:rPr>
          <w:rFonts w:ascii="Times New Roman" w:hAnsi="Times New Roman" w:cs="Times New Roman"/>
          <w:sz w:val="24"/>
          <w:szCs w:val="24"/>
        </w:rPr>
        <w:t>.</w:t>
      </w:r>
    </w:p>
    <w:p w14:paraId="52F776DD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7DE04F22" w14:textId="3C36C094" w:rsidR="002A1CFE" w:rsidRPr="003315CA" w:rsidRDefault="002A1CFE" w:rsidP="002A1C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5 </w:t>
      </w:r>
      <w:r w:rsidRPr="003315CA">
        <w:rPr>
          <w:rFonts w:ascii="Times New Roman" w:hAnsi="Times New Roman"/>
          <w:b/>
          <w:bCs/>
          <w:sz w:val="24"/>
          <w:szCs w:val="24"/>
        </w:rPr>
        <w:t>marks)</w:t>
      </w:r>
    </w:p>
    <w:p w14:paraId="2148C1F7" w14:textId="77777777" w:rsidR="002A1CFE" w:rsidRPr="003315CA" w:rsidRDefault="002A1CFE" w:rsidP="002A1C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DA53F4F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377A7977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BBDE1A" w14:textId="5A6DB641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highlight w:val="yellow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5B008895" w14:textId="0D409040" w:rsidR="00535129" w:rsidRPr="006F67A3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37EA5090" w:rsidR="00535129" w:rsidRPr="006F67A3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6F67A3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4A8EB803" w14:textId="77777777" w:rsidR="00FE6B55" w:rsidRPr="006F67A3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4DAFDD06" w14:textId="14D625CA" w:rsidR="00556C78" w:rsidRPr="006F67A3" w:rsidRDefault="002A1CFE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1553" behindDoc="0" locked="0" layoutInCell="1" allowOverlap="1" wp14:anchorId="2FB0C9D4" wp14:editId="29F977F1">
            <wp:simplePos x="0" y="0"/>
            <wp:positionH relativeFrom="column">
              <wp:posOffset>-237506</wp:posOffset>
            </wp:positionH>
            <wp:positionV relativeFrom="paragraph">
              <wp:posOffset>305558</wp:posOffset>
            </wp:positionV>
            <wp:extent cx="6268085" cy="7747000"/>
            <wp:effectExtent l="0" t="0" r="0" b="6350"/>
            <wp:wrapTopAndBottom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8085" cy="774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13B42" w:rsidRPr="006F67A3">
        <w:rPr>
          <w:rFonts w:ascii="Times New Roman" w:hAnsi="Times New Roman" w:cs="Times New Roman"/>
          <w:b/>
          <w:sz w:val="24"/>
          <w:szCs w:val="24"/>
        </w:rPr>
        <w:t>Q</w:t>
      </w:r>
      <w:r w:rsidR="00556C78" w:rsidRPr="006F67A3">
        <w:rPr>
          <w:rFonts w:ascii="Times New Roman" w:hAnsi="Times New Roman" w:cs="Times New Roman"/>
          <w:b/>
          <w:sz w:val="24"/>
          <w:szCs w:val="24"/>
        </w:rPr>
        <w:t>1</w:t>
      </w:r>
      <w:r w:rsidR="00113B42" w:rsidRPr="006F67A3">
        <w:rPr>
          <w:rFonts w:ascii="Times New Roman" w:hAnsi="Times New Roman" w:cs="Times New Roman"/>
          <w:b/>
          <w:sz w:val="24"/>
          <w:szCs w:val="24"/>
        </w:rPr>
        <w:t>.</w:t>
      </w:r>
    </w:p>
    <w:p w14:paraId="33E3D443" w14:textId="58461D12" w:rsidR="00113B42" w:rsidRPr="006F67A3" w:rsidRDefault="00113B42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</w:r>
    </w:p>
    <w:p w14:paraId="4652E63B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5741BE" w14:textId="3F1108A4" w:rsidR="00113B42" w:rsidRPr="006F67A3" w:rsidRDefault="002A1CFE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2577" behindDoc="0" locked="0" layoutInCell="1" allowOverlap="1" wp14:anchorId="58E7D589" wp14:editId="05870CF7">
            <wp:simplePos x="0" y="0"/>
            <wp:positionH relativeFrom="column">
              <wp:posOffset>-261257</wp:posOffset>
            </wp:positionH>
            <wp:positionV relativeFrom="paragraph">
              <wp:posOffset>326770</wp:posOffset>
            </wp:positionV>
            <wp:extent cx="6372412" cy="4064000"/>
            <wp:effectExtent l="0" t="0" r="9525" b="0"/>
            <wp:wrapTopAndBottom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94"/>
                    <a:stretch/>
                  </pic:blipFill>
                  <pic:spPr bwMode="auto">
                    <a:xfrm>
                      <a:off x="0" y="0"/>
                      <a:ext cx="6372412" cy="40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744C9" w:rsidRPr="006F67A3">
        <w:rPr>
          <w:rFonts w:ascii="Times New Roman" w:hAnsi="Times New Roman" w:cs="Times New Roman"/>
          <w:b/>
          <w:sz w:val="24"/>
          <w:szCs w:val="24"/>
        </w:rPr>
        <w:t>Q2.</w:t>
      </w:r>
    </w:p>
    <w:p w14:paraId="19B43307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39EA86" w14:textId="0A537736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75E8821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6674B5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6551AA6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43E1AEC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999D90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40C076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73499E3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0C6C3E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71A970E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57B738E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06D1BB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732D9BF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CA86E4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4754ECA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E173AF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E68CEB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BBDF0C2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CA0B50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755CA0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D84BA7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70BD995" w14:textId="77777777" w:rsidR="008744C9" w:rsidRPr="006F67A3" w:rsidRDefault="008744C9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F820DD6" w14:textId="5027DA26" w:rsidR="00113B42" w:rsidRPr="006F67A3" w:rsidRDefault="002A1CFE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3601" behindDoc="0" locked="0" layoutInCell="1" allowOverlap="1" wp14:anchorId="736944A1" wp14:editId="6EA33A26">
            <wp:simplePos x="0" y="0"/>
            <wp:positionH relativeFrom="column">
              <wp:posOffset>-213995</wp:posOffset>
            </wp:positionH>
            <wp:positionV relativeFrom="paragraph">
              <wp:posOffset>308610</wp:posOffset>
            </wp:positionV>
            <wp:extent cx="6207760" cy="6922770"/>
            <wp:effectExtent l="0" t="0" r="2540" b="0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7760" cy="692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44C9" w:rsidRPr="006F67A3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="00113B42" w:rsidRPr="006F67A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13B42"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113B42"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2B598F4E" w14:textId="4EEF5F4D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</w:r>
    </w:p>
    <w:p w14:paraId="25DB5E88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6BC64DE9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A7E0ED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EA2B85" w14:textId="77777777" w:rsidR="00556C78" w:rsidRPr="006F67A3" w:rsidRDefault="00556C78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940FDFE" w14:textId="77777777" w:rsidR="00556C78" w:rsidRPr="006F67A3" w:rsidRDefault="00556C78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06CB28D" w14:textId="34203218" w:rsidR="00113B42" w:rsidRPr="006F67A3" w:rsidRDefault="00113B42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8744C9" w:rsidRPr="006F67A3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27C42BEA" w14:textId="216ED910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301A0C4" wp14:editId="2AFF059A">
            <wp:extent cx="5796018" cy="3051958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5669" cy="3062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567FB" w14:textId="6C178BDA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0813466" wp14:editId="395A73CE">
            <wp:extent cx="5816113" cy="36576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2640" cy="3667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2D5F6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48D706AC" w14:textId="77777777" w:rsidR="005B55DE" w:rsidRPr="006F67A3" w:rsidRDefault="005B55DE" w:rsidP="005B55D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36806F" w14:textId="77777777" w:rsidR="005B55DE" w:rsidRPr="006F67A3" w:rsidRDefault="005B55DE" w:rsidP="00113B4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0A8585" w14:textId="4B149468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FB0FEEE" w14:textId="6F8E33FE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430D277" w14:textId="77777777" w:rsidR="00113B42" w:rsidRPr="006F67A3" w:rsidRDefault="00113B42" w:rsidP="00113B4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34BCE664" w14:textId="77777777" w:rsidR="006F67A3" w:rsidRPr="006F67A3" w:rsidRDefault="006F67A3" w:rsidP="006F67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6F67A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0289" behindDoc="0" locked="0" layoutInCell="1" allowOverlap="1" wp14:anchorId="37497E6F" wp14:editId="19843AA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67A3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r w:rsidRPr="006F67A3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67A3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4DDF64FE" w14:textId="77777777" w:rsidR="006F67A3" w:rsidRPr="006F67A3" w:rsidRDefault="006F67A3" w:rsidP="006F67A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6F67A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0E3235E0" w14:textId="5F592396" w:rsidR="006F67A3" w:rsidRPr="006F67A3" w:rsidRDefault="006F67A3" w:rsidP="006F67A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6F67A3">
        <w:rPr>
          <w:rFonts w:ascii="Times New Roman" w:hAnsi="Times New Roman" w:cs="Times New Roman"/>
          <w:sz w:val="26"/>
          <w:szCs w:val="26"/>
        </w:rPr>
        <w:t>The total mark for this section is 31</w:t>
      </w:r>
    </w:p>
    <w:p w14:paraId="45662F53" w14:textId="7C324C81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66F2F4" w14:textId="77777777" w:rsidR="002A1CFE" w:rsidRDefault="00AB29AE" w:rsidP="00AB29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4B6E42D8" w14:textId="77777777" w:rsidR="002A1CFE" w:rsidRDefault="00AB29AE" w:rsidP="002A1CFE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6F67A3">
        <w:rPr>
          <w:rFonts w:ascii="Times New Roman" w:hAnsi="Times New Roman" w:cs="Times New Roman"/>
          <w:sz w:val="24"/>
          <w:szCs w:val="24"/>
        </w:rPr>
        <w:t xml:space="preserve">On a randomly chosen day the probability that Bill travels to school by car, by bicycle or on </w:t>
      </w:r>
      <w:r w:rsidR="002A1CF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4A51F4D" w14:textId="1DAE8698" w:rsidR="002A1CFE" w:rsidRDefault="00AB29AE" w:rsidP="002A1CFE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foot is </w:t>
      </w:r>
      <w:r w:rsidR="002A1CFE" w:rsidRPr="002A1CFE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EF3CC56">
          <v:shape id="_x0000_i1026" type="#_x0000_t75" style="width:14.25pt;height:28.5pt" o:ole="">
            <v:imagedata r:id="rId40" o:title=""/>
          </v:shape>
          <o:OLEObject Type="Embed" ProgID="Equation.DSMT4" ShapeID="_x0000_i1026" DrawAspect="Content" ObjectID="_1730616877" r:id="rId41"/>
        </w:object>
      </w:r>
      <w:r w:rsidRPr="006F67A3">
        <w:rPr>
          <w:rFonts w:ascii="Times New Roman" w:hAnsi="Times New Roman" w:cs="Times New Roman"/>
          <w:sz w:val="24"/>
          <w:szCs w:val="24"/>
        </w:rPr>
        <w:t xml:space="preserve">, </w:t>
      </w:r>
      <w:r w:rsidR="002A1CFE" w:rsidRPr="002A1CFE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CC364FD">
          <v:shape id="_x0000_i1027" type="#_x0000_t75" style="width:14.25pt;height:28.5pt" o:ole="">
            <v:imagedata r:id="rId42" o:title=""/>
          </v:shape>
          <o:OLEObject Type="Embed" ProgID="Equation.DSMT4" ShapeID="_x0000_i1027" DrawAspect="Content" ObjectID="_1730616878" r:id="rId43"/>
        </w:object>
      </w:r>
      <w:r w:rsidRPr="006F67A3">
        <w:rPr>
          <w:rFonts w:ascii="Times New Roman" w:hAnsi="Times New Roman" w:cs="Times New Roman"/>
          <w:sz w:val="24"/>
          <w:szCs w:val="24"/>
        </w:rPr>
        <w:t xml:space="preserve"> and </w:t>
      </w:r>
      <w:r w:rsidR="002A1CFE" w:rsidRPr="002A1CFE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521F59C">
          <v:shape id="_x0000_i1028" type="#_x0000_t75" style="width:14.25pt;height:28.5pt" o:ole="">
            <v:imagedata r:id="rId44" o:title=""/>
          </v:shape>
          <o:OLEObject Type="Embed" ProgID="Equation.DSMT4" ShapeID="_x0000_i1028" DrawAspect="Content" ObjectID="_1730616879" r:id="rId45"/>
        </w:object>
      </w:r>
      <w:r w:rsidRPr="006F67A3">
        <w:rPr>
          <w:rFonts w:ascii="Times New Roman" w:hAnsi="Times New Roman" w:cs="Times New Roman"/>
          <w:sz w:val="24"/>
          <w:szCs w:val="24"/>
        </w:rPr>
        <w:t xml:space="preserve"> respectively. The probability of being late when using these methods of </w:t>
      </w:r>
    </w:p>
    <w:p w14:paraId="10615B16" w14:textId="09D03C47" w:rsidR="00AB29AE" w:rsidRPr="006F67A3" w:rsidRDefault="00AB29AE" w:rsidP="002A1CFE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travel is </w:t>
      </w:r>
      <w:r w:rsidR="002A1CFE" w:rsidRPr="002A1CFE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A8C7D34">
          <v:shape id="_x0000_i1029" type="#_x0000_t75" style="width:14.25pt;height:28.5pt" o:ole="">
            <v:imagedata r:id="rId46" o:title=""/>
          </v:shape>
          <o:OLEObject Type="Embed" ProgID="Equation.DSMT4" ShapeID="_x0000_i1029" DrawAspect="Content" ObjectID="_1730616880" r:id="rId47"/>
        </w:object>
      </w:r>
      <w:r w:rsidRPr="006F67A3">
        <w:rPr>
          <w:rFonts w:ascii="Times New Roman" w:hAnsi="Times New Roman" w:cs="Times New Roman"/>
          <w:sz w:val="24"/>
          <w:szCs w:val="24"/>
        </w:rPr>
        <w:t xml:space="preserve">, </w:t>
      </w:r>
      <w:r w:rsidR="002A1CFE" w:rsidRPr="002A1CFE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0256E67">
          <v:shape id="_x0000_i1030" type="#_x0000_t75" style="width:14.25pt;height:28.5pt" o:ole="">
            <v:imagedata r:id="rId48" o:title=""/>
          </v:shape>
          <o:OLEObject Type="Embed" ProgID="Equation.DSMT4" ShapeID="_x0000_i1030" DrawAspect="Content" ObjectID="_1730616881" r:id="rId49"/>
        </w:object>
      </w:r>
      <w:r w:rsidRPr="006F67A3">
        <w:rPr>
          <w:rFonts w:ascii="Times New Roman" w:hAnsi="Times New Roman" w:cs="Times New Roman"/>
          <w:sz w:val="24"/>
          <w:szCs w:val="24"/>
        </w:rPr>
        <w:t xml:space="preserve"> and </w:t>
      </w:r>
      <w:r w:rsidR="002A1CFE" w:rsidRPr="002A1CFE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8E32DA8">
          <v:shape id="_x0000_i1031" type="#_x0000_t75" style="width:14.25pt;height:28.5pt" o:ole="">
            <v:imagedata r:id="rId50" o:title=""/>
          </v:shape>
          <o:OLEObject Type="Embed" ProgID="Equation.DSMT4" ShapeID="_x0000_i1031" DrawAspect="Content" ObjectID="_1730616882" r:id="rId51"/>
        </w:object>
      </w:r>
      <w:r w:rsidRPr="006F67A3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14:paraId="01F00DCC" w14:textId="77777777" w:rsidR="00AB29AE" w:rsidRPr="006F67A3" w:rsidRDefault="00AB29AE" w:rsidP="00AB29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a)  Draw a tree diagram to represent this information.</w:t>
      </w:r>
    </w:p>
    <w:p w14:paraId="714E046D" w14:textId="77777777" w:rsidR="00AB29AE" w:rsidRPr="006F67A3" w:rsidRDefault="00AB29AE" w:rsidP="00AB29A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90CC814" w14:textId="77777777" w:rsidR="00AB29AE" w:rsidRPr="006F67A3" w:rsidRDefault="00AB29AE" w:rsidP="00AB29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b)  Find the probability that on a randomly chosen day</w:t>
      </w:r>
    </w:p>
    <w:p w14:paraId="5A648932" w14:textId="77777777" w:rsidR="00AB29AE" w:rsidRPr="006F67A3" w:rsidRDefault="00AB29AE" w:rsidP="00AB29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     (</w:t>
      </w:r>
      <w:proofErr w:type="spellStart"/>
      <w:r w:rsidRPr="006F67A3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6F67A3">
        <w:rPr>
          <w:rFonts w:ascii="Times New Roman" w:hAnsi="Times New Roman" w:cs="Times New Roman"/>
          <w:sz w:val="24"/>
          <w:szCs w:val="24"/>
        </w:rPr>
        <w:t>)  Bill travels by foot and is late,</w:t>
      </w:r>
    </w:p>
    <w:p w14:paraId="5DF02C83" w14:textId="77777777" w:rsidR="00AB29AE" w:rsidRPr="006F67A3" w:rsidRDefault="00AB29AE" w:rsidP="00AB29A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     (ii)  Bill is not late.</w:t>
      </w:r>
    </w:p>
    <w:p w14:paraId="61E88643" w14:textId="77777777" w:rsidR="00AB29AE" w:rsidRPr="006F67A3" w:rsidRDefault="00AB29AE" w:rsidP="00AB29A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2699788" w14:textId="02B3E6CF" w:rsidR="002A1CFE" w:rsidRPr="003315CA" w:rsidRDefault="002A1CFE" w:rsidP="002A1C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7E7302C" w14:textId="77777777" w:rsidR="002A1CFE" w:rsidRPr="003315CA" w:rsidRDefault="002A1CFE" w:rsidP="002A1C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1B588E7" w14:textId="269F9025" w:rsidR="00AB29AE" w:rsidRPr="006F67A3" w:rsidRDefault="00AB29AE" w:rsidP="00AB29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619E086" w14:textId="77777777" w:rsidR="002A1CFE" w:rsidRDefault="002A1CF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A574B52" w14:textId="55039938" w:rsidR="00556C78" w:rsidRPr="006F67A3" w:rsidRDefault="00AB29AE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7A3">
        <w:rPr>
          <w:rFonts w:ascii="Times New Roman" w:hAnsi="Times New Roman" w:cs="Times New Roman"/>
          <w:b/>
          <w:sz w:val="24"/>
          <w:szCs w:val="24"/>
        </w:rPr>
        <w:lastRenderedPageBreak/>
        <w:t>Q2</w:t>
      </w:r>
    </w:p>
    <w:p w14:paraId="539A4FB1" w14:textId="6BA454D4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  <w:t>There are 180 students at a college following a general course in computing. Students on this course can choose to take up to three extra options.</w:t>
      </w:r>
    </w:p>
    <w:p w14:paraId="7FC85C51" w14:textId="77777777" w:rsidR="002F46F5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71C803" w14:textId="38842317" w:rsidR="002F46F5" w:rsidRPr="006F67A3" w:rsidRDefault="002F46F5" w:rsidP="002A1CFE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112 take systems support,</w:t>
      </w:r>
    </w:p>
    <w:p w14:paraId="3512FC7F" w14:textId="77777777" w:rsidR="002F46F5" w:rsidRPr="006F67A3" w:rsidRDefault="002F46F5" w:rsidP="002A1CFE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70 take developing software,</w:t>
      </w:r>
    </w:p>
    <w:p w14:paraId="346D7312" w14:textId="77777777" w:rsidR="002F46F5" w:rsidRPr="006F67A3" w:rsidRDefault="002F46F5" w:rsidP="002A1CFE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81 take networking,</w:t>
      </w:r>
    </w:p>
    <w:p w14:paraId="65E458B2" w14:textId="77777777" w:rsidR="002F46F5" w:rsidRPr="006F67A3" w:rsidRDefault="002F46F5" w:rsidP="002A1CFE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35 take developing software and systems support,</w:t>
      </w:r>
    </w:p>
    <w:p w14:paraId="042B98BB" w14:textId="77777777" w:rsidR="002F46F5" w:rsidRPr="006F67A3" w:rsidRDefault="002F46F5" w:rsidP="002A1CFE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28 take networking and developing software,</w:t>
      </w:r>
    </w:p>
    <w:p w14:paraId="178EFF46" w14:textId="77777777" w:rsidR="002F46F5" w:rsidRPr="006F67A3" w:rsidRDefault="002F46F5" w:rsidP="002A1CFE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40 take systems support and networking,</w:t>
      </w:r>
    </w:p>
    <w:p w14:paraId="13449EC6" w14:textId="63E3E2E4" w:rsidR="002F46F5" w:rsidRPr="006F67A3" w:rsidRDefault="002F46F5" w:rsidP="002A1CFE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4 take all three extra options.</w:t>
      </w:r>
    </w:p>
    <w:p w14:paraId="6DF8E5C5" w14:textId="77777777" w:rsidR="002F46F5" w:rsidRPr="006F67A3" w:rsidRDefault="002F46F5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F02AAA" w14:textId="013FB221" w:rsidR="00556C78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a) D</w:t>
      </w:r>
      <w:r w:rsidR="00556C78" w:rsidRPr="006F67A3">
        <w:rPr>
          <w:rFonts w:ascii="Times New Roman" w:hAnsi="Times New Roman" w:cs="Times New Roman"/>
          <w:sz w:val="24"/>
          <w:szCs w:val="24"/>
        </w:rPr>
        <w:t>raw a Venn diagram to represent this information.</w:t>
      </w:r>
    </w:p>
    <w:p w14:paraId="55A1B524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37AF09CF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A student from the course is chosen at random.</w:t>
      </w:r>
    </w:p>
    <w:p w14:paraId="51181AF9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Find the probability that this student takes</w:t>
      </w:r>
    </w:p>
    <w:p w14:paraId="3A9FE4F0" w14:textId="77777777" w:rsidR="00D51F49" w:rsidRPr="006F67A3" w:rsidRDefault="00D51F49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CF94F4" w14:textId="040122C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(b) </w:t>
      </w:r>
      <w:r w:rsidR="005B55DE" w:rsidRPr="006F67A3">
        <w:rPr>
          <w:rFonts w:ascii="Times New Roman" w:hAnsi="Times New Roman" w:cs="Times New Roman"/>
          <w:sz w:val="24"/>
          <w:szCs w:val="24"/>
        </w:rPr>
        <w:t>None</w:t>
      </w:r>
      <w:r w:rsidRPr="006F67A3">
        <w:rPr>
          <w:rFonts w:ascii="Times New Roman" w:hAnsi="Times New Roman" w:cs="Times New Roman"/>
          <w:sz w:val="24"/>
          <w:szCs w:val="24"/>
        </w:rPr>
        <w:t xml:space="preserve"> of the three extra options,</w:t>
      </w:r>
    </w:p>
    <w:p w14:paraId="4A922DF4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4F9D742" w14:textId="26AFACA2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(c) </w:t>
      </w:r>
      <w:r w:rsidR="005B55DE" w:rsidRPr="006F67A3">
        <w:rPr>
          <w:rFonts w:ascii="Times New Roman" w:hAnsi="Times New Roman" w:cs="Times New Roman"/>
          <w:sz w:val="24"/>
          <w:szCs w:val="24"/>
        </w:rPr>
        <w:t>Networking</w:t>
      </w:r>
      <w:r w:rsidRPr="006F67A3">
        <w:rPr>
          <w:rFonts w:ascii="Times New Roman" w:hAnsi="Times New Roman" w:cs="Times New Roman"/>
          <w:sz w:val="24"/>
          <w:szCs w:val="24"/>
        </w:rPr>
        <w:t xml:space="preserve"> only.</w:t>
      </w:r>
    </w:p>
    <w:p w14:paraId="5FC3F536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633412E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590BB050" w14:textId="424FB064" w:rsidR="002A1CFE" w:rsidRPr="003315CA" w:rsidRDefault="002A1CFE" w:rsidP="002A1C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077D79D" w14:textId="77777777" w:rsidR="002A1CFE" w:rsidRPr="003315CA" w:rsidRDefault="002A1CFE" w:rsidP="002A1C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7583808" w14:textId="29C72CBA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7168D8B" w14:textId="77777777" w:rsidR="002A1CFE" w:rsidRDefault="002A1CF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857AD3F" w14:textId="4AD9F84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AB29AE" w:rsidRPr="006F67A3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469E02E8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A manufacturer carried out a survey of the defects in their soft toys. It is found that the probability of a toy having poor stitching is 0.03 and that a toy with poor stitching has a probability of 0.7 of splitting open. A toy without poor stitching has a probability of 0.02 of splitting open.</w:t>
      </w:r>
    </w:p>
    <w:p w14:paraId="36E260E3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a)  Draw a tree diagram to represent this information.</w:t>
      </w:r>
    </w:p>
    <w:p w14:paraId="25ABBFCE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8EA056C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b)  Find the probability that a randomly chosen soft toy has exactly one of the two defects, poor stitching or splitting open.</w:t>
      </w:r>
    </w:p>
    <w:p w14:paraId="54DED3EE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375272F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The manufacturer also finds that soft toys can become faded with probability 0.05 and that this defect is independent of poor stitching or splitting open. A soft toy is chosen at random.</w:t>
      </w:r>
    </w:p>
    <w:p w14:paraId="406CE1C2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/>
        <w:t>(c)  Find the probability that the soft toy has none of these 3 defects.</w:t>
      </w:r>
    </w:p>
    <w:p w14:paraId="2C1DA559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85D00F5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d)  Find the probability that the soft toy has exactly one of these 3 defects.</w:t>
      </w:r>
    </w:p>
    <w:p w14:paraId="72FA5E43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11F38D4" w14:textId="77777777" w:rsidR="00D51F49" w:rsidRPr="006F67A3" w:rsidRDefault="00D51F49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40C77E" w14:textId="33FFBB53" w:rsidR="002A1CFE" w:rsidRPr="003315CA" w:rsidRDefault="002A1CFE" w:rsidP="002A1C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B31F6E0" w14:textId="77777777" w:rsidR="002A1CFE" w:rsidRPr="003315CA" w:rsidRDefault="002A1CFE" w:rsidP="002A1C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EFE8A59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0E36D3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B414EB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6CDEFA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75B508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FEB944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F31E53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64D4DFB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EB7225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B4A96B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107C07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AAA63E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CA56ACA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D3C4DF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541828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AD910C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C3B9C5E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F26B3B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1196E2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762C08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D0C35B6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34B03C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97DBEB6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4282D45" w14:textId="71CE9633" w:rsidR="00D51F49" w:rsidRPr="006F67A3" w:rsidRDefault="00D51F49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65243B" w14:textId="77777777" w:rsidR="00D51F49" w:rsidRPr="006F67A3" w:rsidRDefault="00D51F49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A5A02DD" w14:textId="74C233E5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AB29AE" w:rsidRPr="006F67A3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3A2C9354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The Venn diagram shows the probabilities for students at a college taking part in various sports.</w:t>
      </w:r>
    </w:p>
    <w:p w14:paraId="5B1CDC73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F67A3">
        <w:rPr>
          <w:rFonts w:ascii="Times New Roman" w:hAnsi="Times New Roman" w:cs="Times New Roman"/>
          <w:sz w:val="24"/>
          <w:szCs w:val="24"/>
        </w:rPr>
        <w:t xml:space="preserve"> represents the event that a student takes part in Athletics.</w:t>
      </w:r>
    </w:p>
    <w:p w14:paraId="7D4206EF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6F67A3">
        <w:rPr>
          <w:rFonts w:ascii="Times New Roman" w:hAnsi="Times New Roman" w:cs="Times New Roman"/>
          <w:sz w:val="24"/>
          <w:szCs w:val="24"/>
        </w:rPr>
        <w:t xml:space="preserve"> represents the event that a student takes part in Tennis.</w:t>
      </w:r>
    </w:p>
    <w:p w14:paraId="6910F2E3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6F67A3">
        <w:rPr>
          <w:rFonts w:ascii="Times New Roman" w:hAnsi="Times New Roman" w:cs="Times New Roman"/>
          <w:sz w:val="24"/>
          <w:szCs w:val="24"/>
        </w:rPr>
        <w:t xml:space="preserve"> represents the event that a student takes part in Cricket.</w:t>
      </w:r>
    </w:p>
    <w:p w14:paraId="4A42D63D" w14:textId="6564D84C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6F67A3">
        <w:rPr>
          <w:rFonts w:ascii="Times New Roman" w:hAnsi="Times New Roman" w:cs="Times New Roman"/>
          <w:sz w:val="24"/>
          <w:szCs w:val="24"/>
        </w:rPr>
        <w:t xml:space="preserve"> and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6F67A3">
        <w:rPr>
          <w:rFonts w:ascii="Times New Roman" w:hAnsi="Times New Roman" w:cs="Times New Roman"/>
          <w:sz w:val="24"/>
          <w:szCs w:val="24"/>
        </w:rPr>
        <w:t xml:space="preserve"> are probabilities.</w:t>
      </w:r>
    </w:p>
    <w:p w14:paraId="1734B1E4" w14:textId="01E66381" w:rsidR="002A1CFE" w:rsidRDefault="002A1CFE" w:rsidP="00556C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4625" behindDoc="0" locked="0" layoutInCell="1" allowOverlap="1" wp14:anchorId="1B061683" wp14:editId="7E83FDD6">
            <wp:simplePos x="0" y="0"/>
            <wp:positionH relativeFrom="margin">
              <wp:align>center</wp:align>
            </wp:positionH>
            <wp:positionV relativeFrom="paragraph">
              <wp:posOffset>276984</wp:posOffset>
            </wp:positionV>
            <wp:extent cx="2984500" cy="2159000"/>
            <wp:effectExtent l="0" t="0" r="6350" b="0"/>
            <wp:wrapTopAndBottom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121D1F5" w14:textId="3C2566D2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98057C8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The probability that a student selected at random takes part in Athletics or Tennis is 0.75</w:t>
      </w:r>
    </w:p>
    <w:p w14:paraId="1BB45AD8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(a)   Find the value of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6F67A3">
        <w:rPr>
          <w:rFonts w:ascii="Times New Roman" w:hAnsi="Times New Roman" w:cs="Times New Roman"/>
          <w:sz w:val="24"/>
          <w:szCs w:val="24"/>
        </w:rPr>
        <w:t>.</w:t>
      </w:r>
    </w:p>
    <w:p w14:paraId="710DBE82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75285F6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 xml:space="preserve">(b)   State, giving a reason, </w:t>
      </w:r>
      <w:proofErr w:type="gramStart"/>
      <w:r w:rsidRPr="006F67A3">
        <w:rPr>
          <w:rFonts w:ascii="Times New Roman" w:hAnsi="Times New Roman" w:cs="Times New Roman"/>
          <w:sz w:val="24"/>
          <w:szCs w:val="24"/>
        </w:rPr>
        <w:t>whether or not</w:t>
      </w:r>
      <w:proofErr w:type="gramEnd"/>
      <w:r w:rsidRPr="006F67A3">
        <w:rPr>
          <w:rFonts w:ascii="Times New Roman" w:hAnsi="Times New Roman" w:cs="Times New Roman"/>
          <w:sz w:val="24"/>
          <w:szCs w:val="24"/>
        </w:rPr>
        <w:t xml:space="preserve"> the events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F67A3">
        <w:rPr>
          <w:rFonts w:ascii="Times New Roman" w:hAnsi="Times New Roman" w:cs="Times New Roman"/>
          <w:sz w:val="24"/>
          <w:szCs w:val="24"/>
        </w:rPr>
        <w:t xml:space="preserve"> and </w:t>
      </w:r>
      <w:r w:rsidRPr="006F67A3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6F67A3">
        <w:rPr>
          <w:rFonts w:ascii="Times New Roman" w:hAnsi="Times New Roman" w:cs="Times New Roman"/>
          <w:sz w:val="24"/>
          <w:szCs w:val="24"/>
        </w:rPr>
        <w:t xml:space="preserve"> are statistically independent. Show your working clearly.</w:t>
      </w:r>
    </w:p>
    <w:p w14:paraId="73EA12D8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5E1D88F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(c)   Find the probability that a student selected at random does not take part in Athletics or Cricket.</w:t>
      </w:r>
    </w:p>
    <w:p w14:paraId="743DDBF5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42C4982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36641473" w14:textId="35735D5F" w:rsidR="002A1CFE" w:rsidRPr="003315CA" w:rsidRDefault="002A1CFE" w:rsidP="002A1C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871446A" w14:textId="77777777" w:rsidR="002A1CFE" w:rsidRPr="003315CA" w:rsidRDefault="002A1CFE" w:rsidP="002A1C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20CAB50" w14:textId="28AE00DE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B14E08C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5AF73572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ADEA66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7588F3" w14:textId="6A3C8AAD" w:rsidR="00535129" w:rsidRPr="006F67A3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3C65E0A4" w:rsidR="00535129" w:rsidRPr="006F67A3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5" w:name="GoMS"/>
      <w:r w:rsidRPr="006F67A3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5"/>
    <w:p w14:paraId="123376C7" w14:textId="7F1175D5" w:rsidR="00535129" w:rsidRPr="006F67A3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74AFE9F0" w14:textId="1D42047F" w:rsidR="00587AEF" w:rsidRPr="006F67A3" w:rsidRDefault="002A1CFE" w:rsidP="00AB29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5649" behindDoc="0" locked="0" layoutInCell="1" allowOverlap="1" wp14:anchorId="49D3264A" wp14:editId="7540C0A2">
            <wp:simplePos x="0" y="0"/>
            <wp:positionH relativeFrom="column">
              <wp:posOffset>-272955</wp:posOffset>
            </wp:positionH>
            <wp:positionV relativeFrom="paragraph">
              <wp:posOffset>352425</wp:posOffset>
            </wp:positionV>
            <wp:extent cx="6470650" cy="5861050"/>
            <wp:effectExtent l="0" t="0" r="6350" b="6350"/>
            <wp:wrapTopAndBottom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0" cy="586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29AE" w:rsidRPr="006F67A3">
        <w:rPr>
          <w:rFonts w:ascii="Times New Roman" w:hAnsi="Times New Roman" w:cs="Times New Roman"/>
          <w:b/>
          <w:sz w:val="24"/>
          <w:szCs w:val="24"/>
        </w:rPr>
        <w:t>Q1.</w:t>
      </w:r>
    </w:p>
    <w:p w14:paraId="5D9916C1" w14:textId="7E54FB84" w:rsidR="00AB29AE" w:rsidRPr="006F67A3" w:rsidRDefault="00AB29AE" w:rsidP="00AB29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b/>
          <w:sz w:val="24"/>
          <w:szCs w:val="24"/>
        </w:rPr>
        <w:br/>
      </w:r>
    </w:p>
    <w:p w14:paraId="550AC813" w14:textId="77777777" w:rsidR="00AB29AE" w:rsidRPr="006F67A3" w:rsidRDefault="00AB29AE" w:rsidP="00AB29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AA5234" w14:textId="77777777" w:rsidR="00AB29AE" w:rsidRPr="006F67A3" w:rsidRDefault="00AB29AE" w:rsidP="00AB29A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24E8CC" w14:textId="77777777" w:rsidR="00AB29AE" w:rsidRPr="006F67A3" w:rsidRDefault="00AB29AE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3E98B99" w14:textId="77777777" w:rsidR="00AB29AE" w:rsidRPr="006F67A3" w:rsidRDefault="00AB29AE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9B4AE22" w14:textId="77777777" w:rsidR="00AB29AE" w:rsidRPr="006F67A3" w:rsidRDefault="00AB29AE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C11DCEE" w14:textId="77777777" w:rsidR="00AB29AE" w:rsidRPr="006F67A3" w:rsidRDefault="00AB29AE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77B086E" w14:textId="77777777" w:rsidR="00AB29AE" w:rsidRPr="006F67A3" w:rsidRDefault="00AB29AE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66FA88A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1E13A5F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27C49FB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2861618" w14:textId="77777777" w:rsidR="00587AEF" w:rsidRPr="006F67A3" w:rsidRDefault="00587AEF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AFF0056" w14:textId="3D6A4FD9" w:rsidR="00556C78" w:rsidRPr="006F67A3" w:rsidRDefault="00AB29AE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7A3">
        <w:rPr>
          <w:rFonts w:ascii="Times New Roman" w:hAnsi="Times New Roman" w:cs="Times New Roman"/>
          <w:b/>
          <w:sz w:val="24"/>
          <w:szCs w:val="24"/>
        </w:rPr>
        <w:lastRenderedPageBreak/>
        <w:t>Q2</w:t>
      </w:r>
      <w:r w:rsidR="00556C78" w:rsidRPr="006F67A3">
        <w:rPr>
          <w:rFonts w:ascii="Times New Roman" w:hAnsi="Times New Roman" w:cs="Times New Roman"/>
          <w:b/>
          <w:sz w:val="24"/>
          <w:szCs w:val="24"/>
        </w:rPr>
        <w:t>.</w:t>
      </w:r>
    </w:p>
    <w:p w14:paraId="15F08223" w14:textId="4058592E" w:rsidR="00556C78" w:rsidRPr="006F67A3" w:rsidRDefault="002A1CFE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6673" behindDoc="0" locked="0" layoutInCell="1" allowOverlap="1" wp14:anchorId="3C1966FD" wp14:editId="18620D55">
            <wp:simplePos x="0" y="0"/>
            <wp:positionH relativeFrom="margin">
              <wp:align>left</wp:align>
            </wp:positionH>
            <wp:positionV relativeFrom="paragraph">
              <wp:posOffset>179070</wp:posOffset>
            </wp:positionV>
            <wp:extent cx="5859145" cy="5404485"/>
            <wp:effectExtent l="0" t="0" r="8255" b="5715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145" cy="540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6C78" w:rsidRPr="006F67A3">
        <w:rPr>
          <w:rFonts w:ascii="Times New Roman" w:hAnsi="Times New Roman" w:cs="Times New Roman"/>
          <w:sz w:val="24"/>
          <w:szCs w:val="24"/>
        </w:rPr>
        <w:br/>
      </w:r>
    </w:p>
    <w:p w14:paraId="1F55266B" w14:textId="77777777" w:rsidR="00EC36B9" w:rsidRPr="006F67A3" w:rsidRDefault="00EC36B9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D91985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0DD3C5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9F9F5E5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A2D0D2F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4DE7259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26748B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674D99C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345F97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678DCA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11AA4E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5AD829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0D81CA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D2B5426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0312E43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FBE6928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AC4D5B" w14:textId="77777777" w:rsidR="00881D9D" w:rsidRPr="006F67A3" w:rsidRDefault="00881D9D" w:rsidP="00556C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C0853A8" w14:textId="27A438BE" w:rsidR="00556C78" w:rsidRPr="002A1CFE" w:rsidRDefault="002A1CFE" w:rsidP="002A1CF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7697" behindDoc="0" locked="0" layoutInCell="1" allowOverlap="1" wp14:anchorId="599EEE41" wp14:editId="4504862C">
            <wp:simplePos x="0" y="0"/>
            <wp:positionH relativeFrom="margin">
              <wp:posOffset>-205105</wp:posOffset>
            </wp:positionH>
            <wp:positionV relativeFrom="paragraph">
              <wp:posOffset>302260</wp:posOffset>
            </wp:positionV>
            <wp:extent cx="6223000" cy="8291195"/>
            <wp:effectExtent l="0" t="0" r="6350" b="0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0" cy="829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29AE" w:rsidRPr="006F67A3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="00556C78" w:rsidRPr="006F67A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56C78"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556C78" w:rsidRPr="006F67A3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AB29AE" w:rsidRPr="006F67A3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556C78" w:rsidRPr="006F67A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56C78" w:rsidRPr="006F67A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6F67A3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8721" behindDoc="0" locked="0" layoutInCell="1" allowOverlap="1" wp14:anchorId="4127262E" wp14:editId="0D03DA4C">
            <wp:simplePos x="0" y="0"/>
            <wp:positionH relativeFrom="margin">
              <wp:posOffset>-122830</wp:posOffset>
            </wp:positionH>
            <wp:positionV relativeFrom="paragraph">
              <wp:posOffset>435932</wp:posOffset>
            </wp:positionV>
            <wp:extent cx="6266788" cy="6790267"/>
            <wp:effectExtent l="0" t="0" r="1270" b="0"/>
            <wp:wrapTopAndBottom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6788" cy="6790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56C78"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667E5B33" w14:textId="3D3EA748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87DA772" w14:textId="77777777" w:rsidR="00556C78" w:rsidRPr="006F67A3" w:rsidRDefault="00556C78" w:rsidP="00556C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F67A3">
        <w:rPr>
          <w:rFonts w:ascii="Times New Roman" w:hAnsi="Times New Roman" w:cs="Times New Roman"/>
          <w:sz w:val="24"/>
          <w:szCs w:val="24"/>
        </w:rPr>
        <w:t> </w:t>
      </w:r>
    </w:p>
    <w:p w14:paraId="5BE273D9" w14:textId="77777777" w:rsidR="00556C78" w:rsidRPr="006F67A3" w:rsidRDefault="00556C78" w:rsidP="00535129">
      <w:pPr>
        <w:rPr>
          <w:rFonts w:ascii="Times New Roman" w:hAnsi="Times New Roman" w:cs="Times New Roman"/>
          <w:sz w:val="24"/>
          <w:szCs w:val="24"/>
        </w:rPr>
      </w:pPr>
    </w:p>
    <w:p w14:paraId="470EA83D" w14:textId="7001F970" w:rsidR="00F5723C" w:rsidRPr="006F67A3" w:rsidRDefault="00F5723C">
      <w:pPr>
        <w:rPr>
          <w:rFonts w:ascii="Times New Roman" w:hAnsi="Times New Roman" w:cs="Times New Roman"/>
          <w:sz w:val="24"/>
          <w:szCs w:val="24"/>
        </w:rPr>
      </w:pPr>
    </w:p>
    <w:sectPr w:rsidR="00F5723C" w:rsidRPr="006F67A3">
      <w:headerReference w:type="default" r:id="rId57"/>
      <w:footerReference w:type="default" r:id="rId5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4AA1A0" w14:textId="77777777" w:rsidR="004D4D95" w:rsidRDefault="004D4D95" w:rsidP="008303A3">
      <w:pPr>
        <w:spacing w:after="0" w:line="240" w:lineRule="auto"/>
      </w:pPr>
      <w:r>
        <w:separator/>
      </w:r>
    </w:p>
  </w:endnote>
  <w:endnote w:type="continuationSeparator" w:id="0">
    <w:p w14:paraId="245A9372" w14:textId="77777777" w:rsidR="004D4D95" w:rsidRDefault="004D4D95" w:rsidP="008303A3">
      <w:pPr>
        <w:spacing w:after="0" w:line="240" w:lineRule="auto"/>
      </w:pPr>
      <w:r>
        <w:continuationSeparator/>
      </w:r>
    </w:p>
  </w:endnote>
  <w:endnote w:type="continuationNotice" w:id="1">
    <w:p w14:paraId="78A8403D" w14:textId="77777777" w:rsidR="004D4D95" w:rsidRDefault="004D4D9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8F8F0C" w14:textId="77777777" w:rsidR="00767137" w:rsidRDefault="0076713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C3BC2F" w14:textId="77777777" w:rsidR="00767137" w:rsidRDefault="0076713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4C0998" w14:textId="77777777" w:rsidR="004D4D95" w:rsidRDefault="004D4D95" w:rsidP="008303A3">
      <w:pPr>
        <w:spacing w:after="0" w:line="240" w:lineRule="auto"/>
      </w:pPr>
      <w:r>
        <w:separator/>
      </w:r>
    </w:p>
  </w:footnote>
  <w:footnote w:type="continuationSeparator" w:id="0">
    <w:p w14:paraId="195340C0" w14:textId="77777777" w:rsidR="004D4D95" w:rsidRDefault="004D4D95" w:rsidP="008303A3">
      <w:pPr>
        <w:spacing w:after="0" w:line="240" w:lineRule="auto"/>
      </w:pPr>
      <w:r>
        <w:continuationSeparator/>
      </w:r>
    </w:p>
  </w:footnote>
  <w:footnote w:type="continuationNotice" w:id="1">
    <w:p w14:paraId="3946BCEA" w14:textId="77777777" w:rsidR="004D4D95" w:rsidRDefault="004D4D95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4C668C" w14:textId="77777777" w:rsidR="00767137" w:rsidRDefault="0076713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7F1373E9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67137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0669C9" w14:textId="77777777" w:rsidR="00767137" w:rsidRDefault="00767137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28529AD8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5141E"/>
    <w:rsid w:val="000544D7"/>
    <w:rsid w:val="00055145"/>
    <w:rsid w:val="00057634"/>
    <w:rsid w:val="00074B57"/>
    <w:rsid w:val="000868D2"/>
    <w:rsid w:val="000A0E28"/>
    <w:rsid w:val="000A7FC6"/>
    <w:rsid w:val="000C795B"/>
    <w:rsid w:val="000D40D9"/>
    <w:rsid w:val="000F1ACD"/>
    <w:rsid w:val="001075CF"/>
    <w:rsid w:val="0011042D"/>
    <w:rsid w:val="0011052F"/>
    <w:rsid w:val="001109BF"/>
    <w:rsid w:val="00113B42"/>
    <w:rsid w:val="001319EC"/>
    <w:rsid w:val="001878C0"/>
    <w:rsid w:val="001B0AD7"/>
    <w:rsid w:val="001B18BE"/>
    <w:rsid w:val="001B73B9"/>
    <w:rsid w:val="001F3370"/>
    <w:rsid w:val="0021479A"/>
    <w:rsid w:val="0021495F"/>
    <w:rsid w:val="00222E29"/>
    <w:rsid w:val="00243B1D"/>
    <w:rsid w:val="0025013B"/>
    <w:rsid w:val="002837A5"/>
    <w:rsid w:val="002904DB"/>
    <w:rsid w:val="00294D00"/>
    <w:rsid w:val="002A099A"/>
    <w:rsid w:val="002A1CFE"/>
    <w:rsid w:val="002A611B"/>
    <w:rsid w:val="002D5EBF"/>
    <w:rsid w:val="002F303D"/>
    <w:rsid w:val="002F46F5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828EC"/>
    <w:rsid w:val="003968ED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3F486F"/>
    <w:rsid w:val="00401343"/>
    <w:rsid w:val="0040569D"/>
    <w:rsid w:val="004208D3"/>
    <w:rsid w:val="00423F1A"/>
    <w:rsid w:val="00443E8C"/>
    <w:rsid w:val="004C2E4F"/>
    <w:rsid w:val="004C5631"/>
    <w:rsid w:val="004C5966"/>
    <w:rsid w:val="004D4D95"/>
    <w:rsid w:val="004E2705"/>
    <w:rsid w:val="004F6BF7"/>
    <w:rsid w:val="00500C2F"/>
    <w:rsid w:val="005274A2"/>
    <w:rsid w:val="005325CD"/>
    <w:rsid w:val="00535129"/>
    <w:rsid w:val="0053553D"/>
    <w:rsid w:val="00544066"/>
    <w:rsid w:val="00556C78"/>
    <w:rsid w:val="00566A60"/>
    <w:rsid w:val="00587AEF"/>
    <w:rsid w:val="00587BFA"/>
    <w:rsid w:val="00592CA1"/>
    <w:rsid w:val="00596EDD"/>
    <w:rsid w:val="005B55DE"/>
    <w:rsid w:val="005F212A"/>
    <w:rsid w:val="005F6C70"/>
    <w:rsid w:val="005F7715"/>
    <w:rsid w:val="0061382D"/>
    <w:rsid w:val="006138DE"/>
    <w:rsid w:val="00657049"/>
    <w:rsid w:val="00664F9E"/>
    <w:rsid w:val="006746B6"/>
    <w:rsid w:val="00676373"/>
    <w:rsid w:val="006B39AE"/>
    <w:rsid w:val="006B61F4"/>
    <w:rsid w:val="006D2A76"/>
    <w:rsid w:val="006F2965"/>
    <w:rsid w:val="006F67A3"/>
    <w:rsid w:val="00703114"/>
    <w:rsid w:val="00753F31"/>
    <w:rsid w:val="00764992"/>
    <w:rsid w:val="00767137"/>
    <w:rsid w:val="00787E9F"/>
    <w:rsid w:val="007A3A79"/>
    <w:rsid w:val="007A7D30"/>
    <w:rsid w:val="007E7096"/>
    <w:rsid w:val="007E74B9"/>
    <w:rsid w:val="007F343B"/>
    <w:rsid w:val="00821663"/>
    <w:rsid w:val="008303A3"/>
    <w:rsid w:val="0083240C"/>
    <w:rsid w:val="00834583"/>
    <w:rsid w:val="008531AA"/>
    <w:rsid w:val="00867A6C"/>
    <w:rsid w:val="008744C9"/>
    <w:rsid w:val="008761FE"/>
    <w:rsid w:val="00881D9D"/>
    <w:rsid w:val="008847BE"/>
    <w:rsid w:val="008B1B6E"/>
    <w:rsid w:val="008B3C06"/>
    <w:rsid w:val="008E4EAA"/>
    <w:rsid w:val="008F5B5E"/>
    <w:rsid w:val="008F6A18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B50CE"/>
    <w:rsid w:val="009B7D4D"/>
    <w:rsid w:val="009C064B"/>
    <w:rsid w:val="009C5052"/>
    <w:rsid w:val="00A223CD"/>
    <w:rsid w:val="00A30880"/>
    <w:rsid w:val="00A511D4"/>
    <w:rsid w:val="00A70197"/>
    <w:rsid w:val="00A76AA8"/>
    <w:rsid w:val="00A91318"/>
    <w:rsid w:val="00A91E2E"/>
    <w:rsid w:val="00AA52B1"/>
    <w:rsid w:val="00AB29AE"/>
    <w:rsid w:val="00AB338C"/>
    <w:rsid w:val="00AF34B5"/>
    <w:rsid w:val="00AF72D1"/>
    <w:rsid w:val="00B60428"/>
    <w:rsid w:val="00B7259F"/>
    <w:rsid w:val="00B7337C"/>
    <w:rsid w:val="00B75C21"/>
    <w:rsid w:val="00B9546B"/>
    <w:rsid w:val="00BD6354"/>
    <w:rsid w:val="00BE1B37"/>
    <w:rsid w:val="00BE5178"/>
    <w:rsid w:val="00BF49FF"/>
    <w:rsid w:val="00C040AD"/>
    <w:rsid w:val="00C31D32"/>
    <w:rsid w:val="00C4617D"/>
    <w:rsid w:val="00C567ED"/>
    <w:rsid w:val="00C57C5A"/>
    <w:rsid w:val="00C643BB"/>
    <w:rsid w:val="00C74230"/>
    <w:rsid w:val="00C953AB"/>
    <w:rsid w:val="00CC4928"/>
    <w:rsid w:val="00CE1352"/>
    <w:rsid w:val="00D0496D"/>
    <w:rsid w:val="00D5116A"/>
    <w:rsid w:val="00D51F49"/>
    <w:rsid w:val="00D81632"/>
    <w:rsid w:val="00D85C2E"/>
    <w:rsid w:val="00DA3A40"/>
    <w:rsid w:val="00DB1DE6"/>
    <w:rsid w:val="00DD15D1"/>
    <w:rsid w:val="00DD1AC8"/>
    <w:rsid w:val="00E147F9"/>
    <w:rsid w:val="00E610B5"/>
    <w:rsid w:val="00EA1F53"/>
    <w:rsid w:val="00EB3F5C"/>
    <w:rsid w:val="00EB3FC1"/>
    <w:rsid w:val="00EC36B9"/>
    <w:rsid w:val="00ED44C7"/>
    <w:rsid w:val="00EE5708"/>
    <w:rsid w:val="00F14F52"/>
    <w:rsid w:val="00F27EC3"/>
    <w:rsid w:val="00F440F0"/>
    <w:rsid w:val="00F5723C"/>
    <w:rsid w:val="00F73D70"/>
    <w:rsid w:val="00F90B8B"/>
    <w:rsid w:val="00F95B79"/>
    <w:rsid w:val="00FC6348"/>
    <w:rsid w:val="00FE6B55"/>
    <w:rsid w:val="00FF4BC4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3979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56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26" Type="http://schemas.openxmlformats.org/officeDocument/2006/relationships/image" Target="media/image9.jpeg"/><Relationship Id="rId39" Type="http://schemas.openxmlformats.org/officeDocument/2006/relationships/image" Target="media/image22.jpeg"/><Relationship Id="rId21" Type="http://schemas.openxmlformats.org/officeDocument/2006/relationships/image" Target="media/image5.jpeg"/><Relationship Id="rId34" Type="http://schemas.openxmlformats.org/officeDocument/2006/relationships/image" Target="media/image17.jpeg"/><Relationship Id="rId42" Type="http://schemas.openxmlformats.org/officeDocument/2006/relationships/image" Target="media/image24.wmf"/><Relationship Id="rId47" Type="http://schemas.openxmlformats.org/officeDocument/2006/relationships/oleObject" Target="embeddings/oleObject5.bin"/><Relationship Id="rId50" Type="http://schemas.openxmlformats.org/officeDocument/2006/relationships/image" Target="media/image28.wmf"/><Relationship Id="rId55" Type="http://schemas.openxmlformats.org/officeDocument/2006/relationships/image" Target="media/image32.jpeg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image" Target="media/image12.jpeg"/><Relationship Id="rId11" Type="http://schemas.openxmlformats.org/officeDocument/2006/relationships/header" Target="header1.xml"/><Relationship Id="rId24" Type="http://schemas.openxmlformats.org/officeDocument/2006/relationships/image" Target="media/image7.jpeg"/><Relationship Id="rId32" Type="http://schemas.openxmlformats.org/officeDocument/2006/relationships/image" Target="media/image15.jpeg"/><Relationship Id="rId37" Type="http://schemas.openxmlformats.org/officeDocument/2006/relationships/image" Target="media/image20.png"/><Relationship Id="rId40" Type="http://schemas.openxmlformats.org/officeDocument/2006/relationships/image" Target="media/image23.wmf"/><Relationship Id="rId45" Type="http://schemas.openxmlformats.org/officeDocument/2006/relationships/oleObject" Target="embeddings/oleObject4.bin"/><Relationship Id="rId53" Type="http://schemas.openxmlformats.org/officeDocument/2006/relationships/image" Target="media/image30.png"/><Relationship Id="rId58" Type="http://schemas.openxmlformats.org/officeDocument/2006/relationships/footer" Target="footer4.xml"/><Relationship Id="rId5" Type="http://schemas.openxmlformats.org/officeDocument/2006/relationships/numbering" Target="numbering.xml"/><Relationship Id="rId19" Type="http://schemas.openxmlformats.org/officeDocument/2006/relationships/image" Target="media/image3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image" Target="media/image6.wmf"/><Relationship Id="rId27" Type="http://schemas.openxmlformats.org/officeDocument/2006/relationships/image" Target="media/image10.jpeg"/><Relationship Id="rId30" Type="http://schemas.openxmlformats.org/officeDocument/2006/relationships/image" Target="media/image13.png"/><Relationship Id="rId35" Type="http://schemas.openxmlformats.org/officeDocument/2006/relationships/image" Target="media/image18.jpeg"/><Relationship Id="rId43" Type="http://schemas.openxmlformats.org/officeDocument/2006/relationships/oleObject" Target="embeddings/oleObject3.bin"/><Relationship Id="rId48" Type="http://schemas.openxmlformats.org/officeDocument/2006/relationships/image" Target="media/image27.wmf"/><Relationship Id="rId56" Type="http://schemas.openxmlformats.org/officeDocument/2006/relationships/image" Target="media/image33.jpeg"/><Relationship Id="rId8" Type="http://schemas.openxmlformats.org/officeDocument/2006/relationships/webSettings" Target="webSettings.xml"/><Relationship Id="rId51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25" Type="http://schemas.openxmlformats.org/officeDocument/2006/relationships/image" Target="media/image8.jpeg"/><Relationship Id="rId33" Type="http://schemas.openxmlformats.org/officeDocument/2006/relationships/image" Target="media/image16.jpeg"/><Relationship Id="rId38" Type="http://schemas.openxmlformats.org/officeDocument/2006/relationships/image" Target="media/image21.jpeg"/><Relationship Id="rId46" Type="http://schemas.openxmlformats.org/officeDocument/2006/relationships/image" Target="media/image26.wmf"/><Relationship Id="rId59" Type="http://schemas.openxmlformats.org/officeDocument/2006/relationships/fontTable" Target="fontTable.xml"/><Relationship Id="rId20" Type="http://schemas.openxmlformats.org/officeDocument/2006/relationships/image" Target="media/image4.jpeg"/><Relationship Id="rId41" Type="http://schemas.openxmlformats.org/officeDocument/2006/relationships/oleObject" Target="embeddings/oleObject2.bin"/><Relationship Id="rId54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header" Target="header3.xml"/><Relationship Id="rId23" Type="http://schemas.openxmlformats.org/officeDocument/2006/relationships/oleObject" Target="embeddings/oleObject1.bin"/><Relationship Id="rId28" Type="http://schemas.openxmlformats.org/officeDocument/2006/relationships/image" Target="media/image11.png"/><Relationship Id="rId36" Type="http://schemas.openxmlformats.org/officeDocument/2006/relationships/image" Target="media/image19.jpeg"/><Relationship Id="rId49" Type="http://schemas.openxmlformats.org/officeDocument/2006/relationships/oleObject" Target="embeddings/oleObject6.bin"/><Relationship Id="rId57" Type="http://schemas.openxmlformats.org/officeDocument/2006/relationships/header" Target="header4.xml"/><Relationship Id="rId10" Type="http://schemas.openxmlformats.org/officeDocument/2006/relationships/endnotes" Target="endnotes.xml"/><Relationship Id="rId31" Type="http://schemas.openxmlformats.org/officeDocument/2006/relationships/image" Target="media/image14.png"/><Relationship Id="rId44" Type="http://schemas.openxmlformats.org/officeDocument/2006/relationships/image" Target="media/image25.wmf"/><Relationship Id="rId52" Type="http://schemas.openxmlformats.org/officeDocument/2006/relationships/image" Target="media/image29.jpeg"/><Relationship Id="rId6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EAB1A52-27AA-4734-B668-3D8B7FA9C3A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AF347C1-34C1-4477-BE9A-5A0FAFD22D0A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1612</Words>
  <Characters>9195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2</cp:revision>
  <dcterms:created xsi:type="dcterms:W3CDTF">2022-11-22T10:08:00Z</dcterms:created>
  <dcterms:modified xsi:type="dcterms:W3CDTF">2022-11-22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